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501C28" w14:textId="7C4EBD41" w:rsidR="009E4C6E" w:rsidRDefault="009E4C6E" w:rsidP="000F76B8">
      <w:pPr>
        <w:jc w:val="right"/>
      </w:pPr>
      <w:r w:rsidRPr="009E4C6E">
        <w:rPr>
          <w:noProof/>
        </w:rPr>
        <w:drawing>
          <wp:inline distT="0" distB="0" distL="0" distR="0" wp14:anchorId="73BF51AF" wp14:editId="0DAD9625">
            <wp:extent cx="1193011" cy="1059582"/>
            <wp:effectExtent l="0" t="0" r="7620" b="7620"/>
            <wp:docPr id="2" name="图片 1" descr="C:\Users\wangyiqin\Desktop\校徽.jpg校徽">
              <a:extLst xmlns:a="http://schemas.openxmlformats.org/drawingml/2006/main">
                <a:ext uri="{FF2B5EF4-FFF2-40B4-BE49-F238E27FC236}">
                  <a16:creationId xmlns:a16="http://schemas.microsoft.com/office/drawing/2014/main" id="{1905427F-5F3C-4D4F-92E2-A44EF7FC98D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C:\Users\wangyiqin\Desktop\校徽.jpg校徽">
                      <a:extLst>
                        <a:ext uri="{FF2B5EF4-FFF2-40B4-BE49-F238E27FC236}">
                          <a16:creationId xmlns:a16="http://schemas.microsoft.com/office/drawing/2014/main" id="{1905427F-5F3C-4D4F-92E2-A44EF7FC98D1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3011" cy="1059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1D4A26" w14:textId="4295D1C8" w:rsidR="009E4C6E" w:rsidRDefault="009E4C6E" w:rsidP="009E4C6E">
      <w:pPr>
        <w:jc w:val="left"/>
      </w:pPr>
    </w:p>
    <w:p w14:paraId="089DB9A8" w14:textId="77777777" w:rsidR="00606404" w:rsidRDefault="00606404" w:rsidP="009E4C6E">
      <w:pPr>
        <w:jc w:val="left"/>
      </w:pPr>
    </w:p>
    <w:p w14:paraId="0EEBF0AC" w14:textId="53018E20" w:rsidR="009E4C6E" w:rsidRPr="000F76B8" w:rsidRDefault="009E4C6E" w:rsidP="00606404">
      <w:pPr>
        <w:jc w:val="center"/>
        <w:rPr>
          <w:sz w:val="36"/>
          <w:szCs w:val="32"/>
        </w:rPr>
      </w:pPr>
      <w:r w:rsidRPr="000F76B8">
        <w:rPr>
          <w:rFonts w:ascii="黑体" w:eastAsia="黑体" w:hAnsi="黑体" w:cs="黑体" w:hint="eastAsia"/>
          <w:b/>
          <w:sz w:val="56"/>
          <w:szCs w:val="56"/>
        </w:rPr>
        <w:t>数值分析上机作业</w:t>
      </w:r>
    </w:p>
    <w:p w14:paraId="05BA1ABF" w14:textId="4FA0BFB1" w:rsidR="009E4C6E" w:rsidRDefault="009E4C6E" w:rsidP="009E4C6E">
      <w:pPr>
        <w:jc w:val="left"/>
      </w:pPr>
    </w:p>
    <w:p w14:paraId="64E6CCE1" w14:textId="054EBCF1" w:rsidR="009E4C6E" w:rsidRDefault="009E4C6E" w:rsidP="009E4C6E">
      <w:pPr>
        <w:jc w:val="left"/>
      </w:pPr>
    </w:p>
    <w:p w14:paraId="38B31DED" w14:textId="4A8FE5AA" w:rsidR="009E4C6E" w:rsidRDefault="009E4C6E" w:rsidP="009E4C6E">
      <w:pPr>
        <w:jc w:val="left"/>
      </w:pPr>
    </w:p>
    <w:p w14:paraId="0D6A7910" w14:textId="48B3072B" w:rsidR="009E4C6E" w:rsidRDefault="009E4C6E" w:rsidP="009E4C6E">
      <w:pPr>
        <w:jc w:val="left"/>
      </w:pPr>
    </w:p>
    <w:p w14:paraId="1726EAD8" w14:textId="4B0C1B5D" w:rsidR="009E4C6E" w:rsidRDefault="009E4C6E" w:rsidP="009E4C6E">
      <w:pPr>
        <w:jc w:val="left"/>
      </w:pPr>
    </w:p>
    <w:p w14:paraId="2A828FC9" w14:textId="6DD2D30E" w:rsidR="009E4C6E" w:rsidRDefault="009E4C6E" w:rsidP="009E4C6E">
      <w:pPr>
        <w:jc w:val="left"/>
      </w:pPr>
    </w:p>
    <w:p w14:paraId="4BF7B366" w14:textId="78AA3EDF" w:rsidR="009E4C6E" w:rsidRDefault="009E4C6E" w:rsidP="009E4C6E">
      <w:pPr>
        <w:jc w:val="left"/>
      </w:pP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1"/>
        <w:gridCol w:w="3124"/>
      </w:tblGrid>
      <w:tr w:rsidR="009E4C6E" w:rsidRPr="00606404" w14:paraId="546F8D26" w14:textId="77777777" w:rsidTr="000F76B8">
        <w:trPr>
          <w:jc w:val="center"/>
        </w:trPr>
        <w:tc>
          <w:tcPr>
            <w:tcW w:w="1271" w:type="dxa"/>
          </w:tcPr>
          <w:p w14:paraId="35822BA9" w14:textId="14D7E869" w:rsidR="009E4C6E" w:rsidRPr="00606404" w:rsidRDefault="009E4C6E" w:rsidP="00E4375A">
            <w:pPr>
              <w:jc w:val="right"/>
              <w:rPr>
                <w:sz w:val="32"/>
                <w:szCs w:val="32"/>
              </w:rPr>
            </w:pPr>
            <w:r w:rsidRPr="00606404">
              <w:rPr>
                <w:rFonts w:hint="eastAsia"/>
                <w:sz w:val="32"/>
                <w:szCs w:val="32"/>
              </w:rPr>
              <w:t>姓名：</w:t>
            </w:r>
          </w:p>
        </w:tc>
        <w:tc>
          <w:tcPr>
            <w:tcW w:w="3124" w:type="dxa"/>
          </w:tcPr>
          <w:p w14:paraId="5DD1CB42" w14:textId="4429C4B2" w:rsidR="009E4C6E" w:rsidRPr="00606404" w:rsidRDefault="009E4C6E" w:rsidP="009E4C6E">
            <w:pPr>
              <w:rPr>
                <w:sz w:val="32"/>
                <w:szCs w:val="32"/>
                <w:u w:val="single"/>
              </w:rPr>
            </w:pPr>
            <w:r w:rsidRPr="00606404">
              <w:rPr>
                <w:rFonts w:hint="eastAsia"/>
                <w:sz w:val="32"/>
                <w:szCs w:val="32"/>
                <w:u w:val="single"/>
              </w:rPr>
              <w:t xml:space="preserve"> </w:t>
            </w:r>
            <w:r w:rsidR="00436C80">
              <w:rPr>
                <w:sz w:val="32"/>
                <w:szCs w:val="32"/>
                <w:u w:val="single"/>
              </w:rPr>
              <w:t xml:space="preserve">    </w:t>
            </w:r>
            <w:r w:rsidR="00436C80">
              <w:rPr>
                <w:rFonts w:hint="eastAsia"/>
                <w:sz w:val="32"/>
                <w:szCs w:val="32"/>
                <w:u w:val="single"/>
              </w:rPr>
              <w:t>邱洪彬</w:t>
            </w:r>
            <w:r w:rsidRPr="00606404">
              <w:rPr>
                <w:sz w:val="32"/>
                <w:szCs w:val="32"/>
                <w:u w:val="single"/>
              </w:rPr>
              <w:t xml:space="preserve">     </w:t>
            </w:r>
            <w:r w:rsidR="00643515">
              <w:rPr>
                <w:rFonts w:hint="eastAsia"/>
                <w:sz w:val="32"/>
                <w:szCs w:val="32"/>
                <w:u w:val="single"/>
              </w:rPr>
              <w:t xml:space="preserve"> </w:t>
            </w:r>
            <w:r w:rsidR="00643515">
              <w:rPr>
                <w:sz w:val="32"/>
                <w:szCs w:val="32"/>
                <w:u w:val="single"/>
              </w:rPr>
              <w:t xml:space="preserve">     </w:t>
            </w:r>
            <w:r w:rsidRPr="00606404">
              <w:rPr>
                <w:rFonts w:hint="eastAsia"/>
                <w:sz w:val="32"/>
                <w:szCs w:val="32"/>
                <w:u w:val="single"/>
              </w:rPr>
              <w:t xml:space="preserve"> </w:t>
            </w:r>
            <w:r w:rsidRPr="00606404">
              <w:rPr>
                <w:sz w:val="32"/>
                <w:szCs w:val="32"/>
                <w:u w:val="single"/>
              </w:rPr>
              <w:t xml:space="preserve"> </w:t>
            </w:r>
            <w:r w:rsidRPr="00606404">
              <w:rPr>
                <w:rFonts w:hint="eastAsia"/>
                <w:sz w:val="32"/>
                <w:szCs w:val="32"/>
                <w:u w:val="single"/>
              </w:rPr>
              <w:t xml:space="preserve"> </w:t>
            </w:r>
            <w:r w:rsidRPr="00606404">
              <w:rPr>
                <w:sz w:val="32"/>
                <w:szCs w:val="32"/>
                <w:u w:val="single"/>
              </w:rPr>
              <w:t xml:space="preserve">   </w:t>
            </w:r>
          </w:p>
        </w:tc>
      </w:tr>
      <w:tr w:rsidR="000F76B8" w:rsidRPr="00606404" w14:paraId="4603EBBC" w14:textId="77777777" w:rsidTr="000F76B8">
        <w:trPr>
          <w:jc w:val="center"/>
        </w:trPr>
        <w:tc>
          <w:tcPr>
            <w:tcW w:w="1271" w:type="dxa"/>
          </w:tcPr>
          <w:p w14:paraId="39BCDBD5" w14:textId="292090A7" w:rsidR="000F76B8" w:rsidRPr="00606404" w:rsidRDefault="000F76B8" w:rsidP="000F76B8">
            <w:pPr>
              <w:jc w:val="right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班级</w:t>
            </w:r>
            <w:r w:rsidRPr="00606404">
              <w:rPr>
                <w:rFonts w:hint="eastAsia"/>
                <w:sz w:val="32"/>
                <w:szCs w:val="32"/>
              </w:rPr>
              <w:t>：</w:t>
            </w:r>
          </w:p>
        </w:tc>
        <w:tc>
          <w:tcPr>
            <w:tcW w:w="3124" w:type="dxa"/>
          </w:tcPr>
          <w:p w14:paraId="1D4A49F5" w14:textId="480C7B25" w:rsidR="000F76B8" w:rsidRPr="00606404" w:rsidRDefault="00436C80" w:rsidP="00436C80">
            <w:pPr>
              <w:rPr>
                <w:sz w:val="32"/>
                <w:szCs w:val="32"/>
                <w:u w:val="single"/>
              </w:rPr>
            </w:pPr>
            <w:r>
              <w:rPr>
                <w:sz w:val="32"/>
                <w:szCs w:val="32"/>
                <w:u w:val="single"/>
              </w:rPr>
              <w:t>22</w:t>
            </w:r>
            <w:r>
              <w:rPr>
                <w:rFonts w:hint="eastAsia"/>
                <w:sz w:val="32"/>
                <w:szCs w:val="32"/>
                <w:u w:val="single"/>
              </w:rPr>
              <w:t>数值分析</w:t>
            </w:r>
            <w:r>
              <w:rPr>
                <w:rFonts w:hint="eastAsia"/>
                <w:sz w:val="32"/>
                <w:szCs w:val="32"/>
                <w:u w:val="single"/>
              </w:rPr>
              <w:t>0</w:t>
            </w:r>
            <w:r>
              <w:rPr>
                <w:sz w:val="32"/>
                <w:szCs w:val="32"/>
                <w:u w:val="single"/>
              </w:rPr>
              <w:t>4</w:t>
            </w:r>
            <w:r>
              <w:rPr>
                <w:rFonts w:hint="eastAsia"/>
                <w:sz w:val="32"/>
                <w:szCs w:val="32"/>
                <w:u w:val="single"/>
              </w:rPr>
              <w:t>班</w:t>
            </w:r>
            <w:r w:rsidR="00643515">
              <w:rPr>
                <w:sz w:val="32"/>
                <w:szCs w:val="32"/>
                <w:u w:val="single"/>
              </w:rPr>
              <w:t xml:space="preserve">        </w:t>
            </w:r>
            <w:r w:rsidR="000F76B8">
              <w:rPr>
                <w:sz w:val="32"/>
                <w:szCs w:val="32"/>
                <w:u w:val="single"/>
              </w:rPr>
              <w:t xml:space="preserve"> </w:t>
            </w:r>
            <w:r w:rsidR="000F76B8" w:rsidRPr="00606404">
              <w:rPr>
                <w:sz w:val="32"/>
                <w:szCs w:val="32"/>
                <w:u w:val="single"/>
              </w:rPr>
              <w:t xml:space="preserve"> </w:t>
            </w:r>
          </w:p>
        </w:tc>
      </w:tr>
      <w:tr w:rsidR="000F76B8" w:rsidRPr="00606404" w14:paraId="111D3FE3" w14:textId="77777777" w:rsidTr="000F76B8">
        <w:trPr>
          <w:jc w:val="center"/>
        </w:trPr>
        <w:tc>
          <w:tcPr>
            <w:tcW w:w="1271" w:type="dxa"/>
          </w:tcPr>
          <w:p w14:paraId="5686D367" w14:textId="796A826C" w:rsidR="000F76B8" w:rsidRPr="00606404" w:rsidRDefault="000F76B8" w:rsidP="000F76B8">
            <w:pPr>
              <w:jc w:val="right"/>
              <w:rPr>
                <w:sz w:val="32"/>
                <w:szCs w:val="32"/>
              </w:rPr>
            </w:pPr>
            <w:r w:rsidRPr="00606404">
              <w:rPr>
                <w:rFonts w:hint="eastAsia"/>
                <w:sz w:val="32"/>
                <w:szCs w:val="32"/>
              </w:rPr>
              <w:t>学号：</w:t>
            </w:r>
          </w:p>
        </w:tc>
        <w:tc>
          <w:tcPr>
            <w:tcW w:w="3124" w:type="dxa"/>
          </w:tcPr>
          <w:p w14:paraId="0D690624" w14:textId="29F6B614" w:rsidR="000F76B8" w:rsidRPr="00606404" w:rsidRDefault="000F76B8" w:rsidP="000F76B8">
            <w:pPr>
              <w:rPr>
                <w:sz w:val="32"/>
                <w:szCs w:val="32"/>
                <w:u w:val="single"/>
              </w:rPr>
            </w:pPr>
            <w:r w:rsidRPr="00606404">
              <w:rPr>
                <w:rFonts w:hint="eastAsia"/>
                <w:sz w:val="32"/>
                <w:szCs w:val="32"/>
                <w:u w:val="single"/>
              </w:rPr>
              <w:t xml:space="preserve"> </w:t>
            </w:r>
            <w:r w:rsidRPr="00606404">
              <w:rPr>
                <w:sz w:val="32"/>
                <w:szCs w:val="32"/>
                <w:u w:val="single"/>
              </w:rPr>
              <w:t xml:space="preserve">    </w:t>
            </w:r>
            <w:r w:rsidR="00436C80">
              <w:rPr>
                <w:sz w:val="32"/>
                <w:szCs w:val="32"/>
                <w:u w:val="single"/>
              </w:rPr>
              <w:t>221878</w:t>
            </w:r>
            <w:r w:rsidR="00643515">
              <w:rPr>
                <w:sz w:val="32"/>
                <w:szCs w:val="32"/>
                <w:u w:val="single"/>
              </w:rPr>
              <w:t xml:space="preserve">      </w:t>
            </w:r>
            <w:r w:rsidRPr="00606404">
              <w:rPr>
                <w:sz w:val="32"/>
                <w:szCs w:val="32"/>
                <w:u w:val="single"/>
              </w:rPr>
              <w:t xml:space="preserve">     </w:t>
            </w:r>
          </w:p>
        </w:tc>
      </w:tr>
      <w:tr w:rsidR="000F76B8" w:rsidRPr="00606404" w14:paraId="3460AA54" w14:textId="77777777" w:rsidTr="000F76B8">
        <w:trPr>
          <w:jc w:val="center"/>
        </w:trPr>
        <w:tc>
          <w:tcPr>
            <w:tcW w:w="1271" w:type="dxa"/>
          </w:tcPr>
          <w:p w14:paraId="2A28B2C5" w14:textId="07EF2DED" w:rsidR="000F76B8" w:rsidRPr="00606404" w:rsidRDefault="000F76B8" w:rsidP="000F76B8">
            <w:pPr>
              <w:jc w:val="right"/>
              <w:rPr>
                <w:sz w:val="32"/>
                <w:szCs w:val="32"/>
              </w:rPr>
            </w:pPr>
            <w:r w:rsidRPr="00606404">
              <w:rPr>
                <w:rFonts w:hint="eastAsia"/>
                <w:sz w:val="32"/>
                <w:szCs w:val="32"/>
              </w:rPr>
              <w:t>日期：</w:t>
            </w:r>
          </w:p>
        </w:tc>
        <w:tc>
          <w:tcPr>
            <w:tcW w:w="3124" w:type="dxa"/>
          </w:tcPr>
          <w:p w14:paraId="765EF818" w14:textId="6EA4E7E2" w:rsidR="000F76B8" w:rsidRPr="00606404" w:rsidRDefault="000F76B8" w:rsidP="000F76B8">
            <w:pPr>
              <w:rPr>
                <w:sz w:val="32"/>
                <w:szCs w:val="32"/>
                <w:u w:val="single"/>
              </w:rPr>
            </w:pPr>
            <w:r w:rsidRPr="00606404">
              <w:rPr>
                <w:rFonts w:hint="eastAsia"/>
                <w:sz w:val="32"/>
                <w:szCs w:val="32"/>
                <w:u w:val="single"/>
              </w:rPr>
              <w:t xml:space="preserve"> </w:t>
            </w:r>
            <w:r w:rsidRPr="00606404">
              <w:rPr>
                <w:sz w:val="32"/>
                <w:szCs w:val="32"/>
                <w:u w:val="single"/>
              </w:rPr>
              <w:t>202</w:t>
            </w:r>
            <w:r w:rsidR="00436C80">
              <w:rPr>
                <w:sz w:val="32"/>
                <w:szCs w:val="32"/>
                <w:u w:val="single"/>
              </w:rPr>
              <w:t>2</w:t>
            </w:r>
            <w:r w:rsidRPr="00606404">
              <w:rPr>
                <w:rFonts w:hint="eastAsia"/>
                <w:sz w:val="32"/>
                <w:szCs w:val="32"/>
                <w:u w:val="single"/>
              </w:rPr>
              <w:t>年</w:t>
            </w:r>
            <w:r w:rsidRPr="00606404">
              <w:rPr>
                <w:sz w:val="32"/>
                <w:szCs w:val="32"/>
                <w:u w:val="single"/>
              </w:rPr>
              <w:t>1</w:t>
            </w:r>
            <w:r w:rsidR="00436C80">
              <w:rPr>
                <w:sz w:val="32"/>
                <w:szCs w:val="32"/>
                <w:u w:val="single"/>
              </w:rPr>
              <w:t>2</w:t>
            </w:r>
            <w:r w:rsidRPr="00606404">
              <w:rPr>
                <w:rFonts w:hint="eastAsia"/>
                <w:sz w:val="32"/>
                <w:szCs w:val="32"/>
                <w:u w:val="single"/>
              </w:rPr>
              <w:t>月</w:t>
            </w:r>
            <w:r w:rsidRPr="00606404">
              <w:rPr>
                <w:sz w:val="32"/>
                <w:szCs w:val="32"/>
                <w:u w:val="single"/>
              </w:rPr>
              <w:t>1</w:t>
            </w:r>
            <w:r w:rsidR="00436C80">
              <w:rPr>
                <w:sz w:val="32"/>
                <w:szCs w:val="32"/>
                <w:u w:val="single"/>
              </w:rPr>
              <w:t>1</w:t>
            </w:r>
            <w:r w:rsidRPr="00606404">
              <w:rPr>
                <w:rFonts w:hint="eastAsia"/>
                <w:sz w:val="32"/>
                <w:szCs w:val="32"/>
                <w:u w:val="single"/>
              </w:rPr>
              <w:t>日</w:t>
            </w:r>
            <w:r>
              <w:rPr>
                <w:rFonts w:hint="eastAsia"/>
                <w:sz w:val="32"/>
                <w:szCs w:val="32"/>
                <w:u w:val="single"/>
              </w:rPr>
              <w:t xml:space="preserve"> </w:t>
            </w:r>
            <w:r w:rsidRPr="00606404">
              <w:rPr>
                <w:rFonts w:hint="eastAsia"/>
                <w:sz w:val="32"/>
                <w:szCs w:val="32"/>
                <w:u w:val="single"/>
              </w:rPr>
              <w:t xml:space="preserve"> </w:t>
            </w:r>
          </w:p>
        </w:tc>
      </w:tr>
    </w:tbl>
    <w:p w14:paraId="363AE3A7" w14:textId="0C3C5437" w:rsidR="009E4C6E" w:rsidRPr="009E4C6E" w:rsidRDefault="009E4C6E" w:rsidP="009E4C6E"/>
    <w:p w14:paraId="11C2404E" w14:textId="569D8D2A" w:rsidR="00723EAB" w:rsidRDefault="00723EAB" w:rsidP="00840C5F"/>
    <w:p w14:paraId="753D63F0" w14:textId="4F2FECAA" w:rsidR="009E4C6E" w:rsidRDefault="009E4C6E" w:rsidP="00840C5F"/>
    <w:p w14:paraId="7C9726F9" w14:textId="4DBF09E7" w:rsidR="009E4C6E" w:rsidRDefault="009E4C6E" w:rsidP="00840C5F"/>
    <w:p w14:paraId="2721E885" w14:textId="5AE1ECDD" w:rsidR="009E4C6E" w:rsidRDefault="009E4C6E" w:rsidP="00840C5F"/>
    <w:p w14:paraId="02FE9092" w14:textId="1EE503FE" w:rsidR="00723EAB" w:rsidRDefault="00723EAB" w:rsidP="00840C5F"/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4820"/>
      </w:tblGrid>
      <w:tr w:rsidR="00723EAB" w14:paraId="20C76C66" w14:textId="77777777" w:rsidTr="00E4375A">
        <w:trPr>
          <w:jc w:val="center"/>
        </w:trPr>
        <w:tc>
          <w:tcPr>
            <w:tcW w:w="1271" w:type="dxa"/>
          </w:tcPr>
          <w:p w14:paraId="7F3183A1" w14:textId="6F534C7D" w:rsidR="00723EAB" w:rsidRPr="00840C5F" w:rsidRDefault="00723EAB" w:rsidP="00606404">
            <w:pPr>
              <w:jc w:val="left"/>
              <w:rPr>
                <w:sz w:val="28"/>
                <w:szCs w:val="24"/>
              </w:rPr>
            </w:pPr>
            <w:r w:rsidRPr="00840C5F">
              <w:rPr>
                <w:rFonts w:hint="eastAsia"/>
                <w:sz w:val="28"/>
                <w:szCs w:val="24"/>
              </w:rPr>
              <w:t>题目</w:t>
            </w:r>
            <w:r w:rsidRPr="00840C5F">
              <w:rPr>
                <w:rFonts w:hint="eastAsia"/>
                <w:sz w:val="28"/>
                <w:szCs w:val="24"/>
              </w:rPr>
              <w:t>I</w:t>
            </w:r>
          </w:p>
        </w:tc>
        <w:tc>
          <w:tcPr>
            <w:tcW w:w="4820" w:type="dxa"/>
          </w:tcPr>
          <w:p w14:paraId="2993A902" w14:textId="3744583F" w:rsidR="00723EAB" w:rsidRPr="00840C5F" w:rsidRDefault="00840C5F" w:rsidP="00840C5F">
            <w:pPr>
              <w:rPr>
                <w:sz w:val="28"/>
                <w:szCs w:val="24"/>
              </w:rPr>
            </w:pPr>
            <w:r>
              <w:rPr>
                <w:rFonts w:hint="eastAsia"/>
                <w:sz w:val="28"/>
                <w:szCs w:val="24"/>
              </w:rPr>
              <w:t>P</w:t>
            </w:r>
            <w:r w:rsidR="00E4375A">
              <w:rPr>
                <w:sz w:val="28"/>
                <w:szCs w:val="24"/>
              </w:rPr>
              <w:t>20</w:t>
            </w:r>
            <w:r w:rsidR="009E4C6E">
              <w:rPr>
                <w:rFonts w:hint="eastAsia"/>
                <w:sz w:val="28"/>
                <w:szCs w:val="24"/>
              </w:rPr>
              <w:t>第</w:t>
            </w:r>
            <w:r w:rsidR="00E4375A">
              <w:rPr>
                <w:sz w:val="28"/>
                <w:szCs w:val="24"/>
              </w:rPr>
              <w:t>17</w:t>
            </w:r>
            <w:r w:rsidR="009E4C6E">
              <w:rPr>
                <w:rFonts w:hint="eastAsia"/>
                <w:sz w:val="28"/>
                <w:szCs w:val="24"/>
              </w:rPr>
              <w:t>题：</w:t>
            </w:r>
            <w:r w:rsidRPr="00840C5F">
              <w:rPr>
                <w:rFonts w:hint="eastAsia"/>
                <w:sz w:val="28"/>
                <w:szCs w:val="24"/>
              </w:rPr>
              <w:t>舍入误差与有效数</w:t>
            </w:r>
          </w:p>
        </w:tc>
      </w:tr>
      <w:tr w:rsidR="00723EAB" w14:paraId="579CE915" w14:textId="77777777" w:rsidTr="00E4375A">
        <w:trPr>
          <w:jc w:val="center"/>
        </w:trPr>
        <w:tc>
          <w:tcPr>
            <w:tcW w:w="1271" w:type="dxa"/>
          </w:tcPr>
          <w:p w14:paraId="1D964126" w14:textId="2EC17F83" w:rsidR="00723EAB" w:rsidRPr="00840C5F" w:rsidRDefault="00723EAB" w:rsidP="00606404">
            <w:pPr>
              <w:jc w:val="left"/>
              <w:rPr>
                <w:sz w:val="28"/>
                <w:szCs w:val="24"/>
              </w:rPr>
            </w:pPr>
            <w:r w:rsidRPr="00840C5F">
              <w:rPr>
                <w:rFonts w:hint="eastAsia"/>
                <w:sz w:val="28"/>
                <w:szCs w:val="24"/>
              </w:rPr>
              <w:t>题目</w:t>
            </w:r>
            <w:r w:rsidRPr="00840C5F">
              <w:rPr>
                <w:rFonts w:hint="eastAsia"/>
                <w:sz w:val="28"/>
                <w:szCs w:val="24"/>
              </w:rPr>
              <w:t>II</w:t>
            </w:r>
          </w:p>
        </w:tc>
        <w:tc>
          <w:tcPr>
            <w:tcW w:w="4820" w:type="dxa"/>
          </w:tcPr>
          <w:p w14:paraId="284E1C35" w14:textId="5F04C36F" w:rsidR="00723EAB" w:rsidRPr="00840C5F" w:rsidRDefault="009E4C6E" w:rsidP="00840C5F">
            <w:pPr>
              <w:rPr>
                <w:sz w:val="28"/>
                <w:szCs w:val="24"/>
              </w:rPr>
            </w:pPr>
            <w:r>
              <w:rPr>
                <w:rFonts w:hint="eastAsia"/>
                <w:sz w:val="28"/>
                <w:szCs w:val="24"/>
              </w:rPr>
              <w:t>P</w:t>
            </w:r>
            <w:r w:rsidR="00E4375A">
              <w:rPr>
                <w:sz w:val="28"/>
                <w:szCs w:val="24"/>
              </w:rPr>
              <w:t>56</w:t>
            </w:r>
            <w:r>
              <w:rPr>
                <w:rFonts w:hint="eastAsia"/>
                <w:sz w:val="28"/>
                <w:szCs w:val="24"/>
              </w:rPr>
              <w:t>第</w:t>
            </w:r>
            <w:r w:rsidR="00E4375A">
              <w:rPr>
                <w:rFonts w:hint="eastAsia"/>
                <w:sz w:val="28"/>
                <w:szCs w:val="24"/>
              </w:rPr>
              <w:t>2</w:t>
            </w:r>
            <w:r w:rsidR="00E4375A">
              <w:rPr>
                <w:sz w:val="28"/>
                <w:szCs w:val="24"/>
              </w:rPr>
              <w:t>0</w:t>
            </w:r>
            <w:r>
              <w:rPr>
                <w:rFonts w:hint="eastAsia"/>
                <w:sz w:val="28"/>
                <w:szCs w:val="24"/>
              </w:rPr>
              <w:t>题：</w:t>
            </w:r>
            <w:r w:rsidRPr="009E4C6E">
              <w:rPr>
                <w:rFonts w:hint="eastAsia"/>
                <w:sz w:val="28"/>
                <w:szCs w:val="24"/>
              </w:rPr>
              <w:t>Newton</w:t>
            </w:r>
            <w:r w:rsidRPr="009E4C6E">
              <w:rPr>
                <w:rFonts w:hint="eastAsia"/>
                <w:sz w:val="28"/>
                <w:szCs w:val="24"/>
              </w:rPr>
              <w:t>迭代法</w:t>
            </w:r>
          </w:p>
        </w:tc>
      </w:tr>
      <w:tr w:rsidR="00723EAB" w14:paraId="0D523928" w14:textId="77777777" w:rsidTr="00E4375A">
        <w:trPr>
          <w:jc w:val="center"/>
        </w:trPr>
        <w:tc>
          <w:tcPr>
            <w:tcW w:w="1271" w:type="dxa"/>
          </w:tcPr>
          <w:p w14:paraId="39A69D93" w14:textId="1951B9D8" w:rsidR="00723EAB" w:rsidRPr="00840C5F" w:rsidRDefault="00723EAB" w:rsidP="00606404">
            <w:pPr>
              <w:jc w:val="left"/>
              <w:rPr>
                <w:sz w:val="28"/>
                <w:szCs w:val="24"/>
              </w:rPr>
            </w:pPr>
            <w:r w:rsidRPr="00840C5F">
              <w:rPr>
                <w:rFonts w:hint="eastAsia"/>
                <w:sz w:val="28"/>
                <w:szCs w:val="24"/>
              </w:rPr>
              <w:t>题目</w:t>
            </w:r>
            <w:r w:rsidRPr="00840C5F">
              <w:rPr>
                <w:rFonts w:hint="eastAsia"/>
                <w:sz w:val="28"/>
                <w:szCs w:val="24"/>
              </w:rPr>
              <w:t>III</w:t>
            </w:r>
          </w:p>
        </w:tc>
        <w:tc>
          <w:tcPr>
            <w:tcW w:w="4820" w:type="dxa"/>
          </w:tcPr>
          <w:p w14:paraId="47F7ED2A" w14:textId="6615683F" w:rsidR="00723EAB" w:rsidRPr="00840C5F" w:rsidRDefault="009E4C6E" w:rsidP="00840C5F">
            <w:pPr>
              <w:rPr>
                <w:sz w:val="28"/>
                <w:szCs w:val="24"/>
              </w:rPr>
            </w:pPr>
            <w:r>
              <w:rPr>
                <w:rFonts w:hint="eastAsia"/>
                <w:sz w:val="28"/>
                <w:szCs w:val="24"/>
              </w:rPr>
              <w:t>P</w:t>
            </w:r>
            <w:r w:rsidR="00E4375A">
              <w:rPr>
                <w:sz w:val="28"/>
                <w:szCs w:val="24"/>
              </w:rPr>
              <w:t>126</w:t>
            </w:r>
            <w:r>
              <w:rPr>
                <w:rFonts w:hint="eastAsia"/>
                <w:sz w:val="28"/>
                <w:szCs w:val="24"/>
              </w:rPr>
              <w:t>第</w:t>
            </w:r>
            <w:r w:rsidR="00E4375A">
              <w:rPr>
                <w:sz w:val="28"/>
                <w:szCs w:val="24"/>
              </w:rPr>
              <w:t>40</w:t>
            </w:r>
            <w:r>
              <w:rPr>
                <w:rFonts w:hint="eastAsia"/>
                <w:sz w:val="28"/>
                <w:szCs w:val="24"/>
              </w:rPr>
              <w:t>题：</w:t>
            </w:r>
            <w:r w:rsidR="00E4375A">
              <w:rPr>
                <w:rFonts w:hint="eastAsia"/>
                <w:sz w:val="28"/>
                <w:szCs w:val="24"/>
              </w:rPr>
              <w:t>列主元</w:t>
            </w:r>
            <w:r w:rsidRPr="009E4C6E">
              <w:rPr>
                <w:rFonts w:hint="eastAsia"/>
                <w:sz w:val="28"/>
                <w:szCs w:val="24"/>
              </w:rPr>
              <w:t>Gauss</w:t>
            </w:r>
            <w:r w:rsidRPr="009E4C6E">
              <w:rPr>
                <w:rFonts w:hint="eastAsia"/>
                <w:sz w:val="28"/>
                <w:szCs w:val="24"/>
              </w:rPr>
              <w:t>消去法</w:t>
            </w:r>
          </w:p>
        </w:tc>
      </w:tr>
    </w:tbl>
    <w:p w14:paraId="203084DC" w14:textId="77777777" w:rsidR="00436C80" w:rsidRDefault="00223146" w:rsidP="00840C5F">
      <w:r>
        <w:br w:type="page"/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4820"/>
      </w:tblGrid>
      <w:tr w:rsidR="00436C80" w14:paraId="5080A986" w14:textId="77777777" w:rsidTr="00606464">
        <w:trPr>
          <w:jc w:val="center"/>
        </w:trPr>
        <w:tc>
          <w:tcPr>
            <w:tcW w:w="1271" w:type="dxa"/>
          </w:tcPr>
          <w:p w14:paraId="00659FB4" w14:textId="77777777" w:rsidR="00436C80" w:rsidRPr="00840C5F" w:rsidRDefault="00436C80" w:rsidP="00606464">
            <w:pPr>
              <w:jc w:val="left"/>
              <w:rPr>
                <w:sz w:val="28"/>
                <w:szCs w:val="24"/>
              </w:rPr>
            </w:pPr>
            <w:r w:rsidRPr="00840C5F">
              <w:rPr>
                <w:rFonts w:hint="eastAsia"/>
                <w:sz w:val="28"/>
                <w:szCs w:val="24"/>
              </w:rPr>
              <w:lastRenderedPageBreak/>
              <w:t>题目</w:t>
            </w:r>
            <w:r w:rsidRPr="00840C5F">
              <w:rPr>
                <w:rFonts w:hint="eastAsia"/>
                <w:sz w:val="28"/>
                <w:szCs w:val="24"/>
              </w:rPr>
              <w:t>I</w:t>
            </w:r>
            <w:r>
              <w:rPr>
                <w:rFonts w:hint="eastAsia"/>
                <w:sz w:val="28"/>
                <w:szCs w:val="24"/>
              </w:rPr>
              <w:t>V</w:t>
            </w:r>
          </w:p>
        </w:tc>
        <w:tc>
          <w:tcPr>
            <w:tcW w:w="4820" w:type="dxa"/>
          </w:tcPr>
          <w:p w14:paraId="55AC5D35" w14:textId="77777777" w:rsidR="00436C80" w:rsidRPr="00EB6F1F" w:rsidRDefault="00436C80" w:rsidP="00606464">
            <w:pPr>
              <w:rPr>
                <w:sz w:val="28"/>
                <w:szCs w:val="24"/>
              </w:rPr>
            </w:pPr>
            <w:r>
              <w:rPr>
                <w:rFonts w:hint="eastAsia"/>
                <w:sz w:val="28"/>
                <w:szCs w:val="24"/>
              </w:rPr>
              <w:t>P</w:t>
            </w:r>
            <w:r>
              <w:rPr>
                <w:sz w:val="28"/>
                <w:szCs w:val="24"/>
              </w:rPr>
              <w:t>195</w:t>
            </w:r>
            <w:r>
              <w:rPr>
                <w:rFonts w:hint="eastAsia"/>
                <w:sz w:val="28"/>
                <w:szCs w:val="24"/>
              </w:rPr>
              <w:t>第</w:t>
            </w:r>
            <w:r>
              <w:rPr>
                <w:rFonts w:hint="eastAsia"/>
                <w:sz w:val="28"/>
                <w:szCs w:val="24"/>
              </w:rPr>
              <w:t>3</w:t>
            </w:r>
            <w:r>
              <w:rPr>
                <w:sz w:val="28"/>
                <w:szCs w:val="24"/>
              </w:rPr>
              <w:t>7</w:t>
            </w:r>
            <w:r>
              <w:rPr>
                <w:rFonts w:hint="eastAsia"/>
                <w:sz w:val="28"/>
                <w:szCs w:val="24"/>
              </w:rPr>
              <w:t>题：</w:t>
            </w:r>
            <w:r w:rsidRPr="00EB6F1F">
              <w:rPr>
                <w:rFonts w:hint="eastAsia"/>
                <w:sz w:val="28"/>
                <w:szCs w:val="24"/>
              </w:rPr>
              <w:t>三次样条插值函数</w:t>
            </w:r>
          </w:p>
        </w:tc>
      </w:tr>
      <w:tr w:rsidR="00436C80" w14:paraId="703BE524" w14:textId="77777777" w:rsidTr="00606464">
        <w:trPr>
          <w:jc w:val="center"/>
        </w:trPr>
        <w:tc>
          <w:tcPr>
            <w:tcW w:w="1271" w:type="dxa"/>
          </w:tcPr>
          <w:p w14:paraId="72F457C9" w14:textId="77777777" w:rsidR="00436C80" w:rsidRPr="00840C5F" w:rsidRDefault="00436C80" w:rsidP="00606464">
            <w:pPr>
              <w:jc w:val="left"/>
              <w:rPr>
                <w:sz w:val="28"/>
                <w:szCs w:val="24"/>
              </w:rPr>
            </w:pPr>
            <w:r w:rsidRPr="00840C5F">
              <w:rPr>
                <w:rFonts w:hint="eastAsia"/>
                <w:sz w:val="28"/>
                <w:szCs w:val="24"/>
              </w:rPr>
              <w:t>题目</w:t>
            </w:r>
            <w:r>
              <w:rPr>
                <w:sz w:val="28"/>
                <w:szCs w:val="24"/>
              </w:rPr>
              <w:t>V</w:t>
            </w:r>
          </w:p>
        </w:tc>
        <w:tc>
          <w:tcPr>
            <w:tcW w:w="4820" w:type="dxa"/>
          </w:tcPr>
          <w:p w14:paraId="22D8BF9E" w14:textId="77777777" w:rsidR="00436C80" w:rsidRPr="00840C5F" w:rsidRDefault="00436C80" w:rsidP="00606464">
            <w:pPr>
              <w:rPr>
                <w:sz w:val="28"/>
                <w:szCs w:val="24"/>
              </w:rPr>
            </w:pPr>
            <w:r>
              <w:rPr>
                <w:rFonts w:hint="eastAsia"/>
                <w:sz w:val="28"/>
                <w:szCs w:val="24"/>
              </w:rPr>
              <w:t>P</w:t>
            </w:r>
            <w:r>
              <w:rPr>
                <w:sz w:val="28"/>
                <w:szCs w:val="24"/>
              </w:rPr>
              <w:t>256</w:t>
            </w:r>
            <w:r>
              <w:rPr>
                <w:rFonts w:hint="eastAsia"/>
                <w:sz w:val="28"/>
                <w:szCs w:val="24"/>
              </w:rPr>
              <w:t>第</w:t>
            </w:r>
            <w:r>
              <w:rPr>
                <w:rFonts w:hint="eastAsia"/>
                <w:sz w:val="28"/>
                <w:szCs w:val="24"/>
              </w:rPr>
              <w:t>2</w:t>
            </w:r>
            <w:r>
              <w:rPr>
                <w:sz w:val="28"/>
                <w:szCs w:val="24"/>
              </w:rPr>
              <w:t>3</w:t>
            </w:r>
            <w:r>
              <w:rPr>
                <w:rFonts w:hint="eastAsia"/>
                <w:sz w:val="28"/>
                <w:szCs w:val="24"/>
              </w:rPr>
              <w:t>题：</w:t>
            </w:r>
            <w:r w:rsidRPr="00EB6F1F">
              <w:rPr>
                <w:rFonts w:hint="eastAsia"/>
                <w:sz w:val="28"/>
                <w:szCs w:val="24"/>
              </w:rPr>
              <w:t>重积分的计算</w:t>
            </w:r>
          </w:p>
        </w:tc>
      </w:tr>
    </w:tbl>
    <w:p w14:paraId="746197C9" w14:textId="55CC7850" w:rsidR="00223146" w:rsidRPr="00436C80" w:rsidRDefault="00223146" w:rsidP="00840C5F"/>
    <w:bookmarkStart w:id="0" w:name="_Toc121652993" w:displacedByCustomXml="next"/>
    <w:sdt>
      <w:sdtPr>
        <w:rPr>
          <w:b w:val="0"/>
          <w:bCs w:val="0"/>
          <w:kern w:val="2"/>
          <w:sz w:val="24"/>
          <w:szCs w:val="22"/>
          <w:lang w:val="zh-CN"/>
        </w:rPr>
        <w:id w:val="401106257"/>
        <w:docPartObj>
          <w:docPartGallery w:val="Table of Contents"/>
          <w:docPartUnique/>
        </w:docPartObj>
      </w:sdtPr>
      <w:sdtEndPr/>
      <w:sdtContent>
        <w:p w14:paraId="6FA440B3" w14:textId="65CBA010" w:rsidR="00223146" w:rsidRDefault="00223146" w:rsidP="00223146">
          <w:pPr>
            <w:pStyle w:val="1"/>
          </w:pPr>
          <w:r>
            <w:rPr>
              <w:lang w:val="zh-CN"/>
            </w:rPr>
            <w:t>目录</w:t>
          </w:r>
          <w:bookmarkEnd w:id="0"/>
        </w:p>
        <w:p w14:paraId="085EA9CC" w14:textId="52F7551F" w:rsidR="00436C80" w:rsidRDefault="00223146">
          <w:pPr>
            <w:pStyle w:val="TOC1"/>
            <w:tabs>
              <w:tab w:val="right" w:leader="dot" w:pos="9736"/>
            </w:tabs>
            <w:rPr>
              <w:rFonts w:asciiTheme="minorHAnsi" w:eastAsiaTheme="minorEastAsia" w:hAnsiTheme="minorHAnsi"/>
              <w:noProof/>
              <w:sz w:val="21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21652993" w:history="1">
            <w:r w:rsidR="00436C80" w:rsidRPr="00564DD3">
              <w:rPr>
                <w:rStyle w:val="ac"/>
                <w:noProof/>
                <w:lang w:val="zh-CN"/>
              </w:rPr>
              <w:t>目录</w:t>
            </w:r>
            <w:r w:rsidR="00436C80">
              <w:rPr>
                <w:noProof/>
                <w:webHidden/>
              </w:rPr>
              <w:tab/>
            </w:r>
            <w:r w:rsidR="00436C80">
              <w:rPr>
                <w:noProof/>
                <w:webHidden/>
              </w:rPr>
              <w:fldChar w:fldCharType="begin"/>
            </w:r>
            <w:r w:rsidR="00436C80">
              <w:rPr>
                <w:noProof/>
                <w:webHidden/>
              </w:rPr>
              <w:instrText xml:space="preserve"> PAGEREF _Toc121652993 \h </w:instrText>
            </w:r>
            <w:r w:rsidR="00436C80">
              <w:rPr>
                <w:noProof/>
                <w:webHidden/>
              </w:rPr>
            </w:r>
            <w:r w:rsidR="00436C80">
              <w:rPr>
                <w:noProof/>
                <w:webHidden/>
              </w:rPr>
              <w:fldChar w:fldCharType="separate"/>
            </w:r>
            <w:r w:rsidR="00436C80">
              <w:rPr>
                <w:noProof/>
                <w:webHidden/>
              </w:rPr>
              <w:t>2</w:t>
            </w:r>
            <w:r w:rsidR="00436C80">
              <w:rPr>
                <w:noProof/>
                <w:webHidden/>
              </w:rPr>
              <w:fldChar w:fldCharType="end"/>
            </w:r>
          </w:hyperlink>
        </w:p>
        <w:p w14:paraId="32A4B7EC" w14:textId="19FF670A" w:rsidR="00436C80" w:rsidRDefault="00436C80">
          <w:pPr>
            <w:pStyle w:val="TOC1"/>
            <w:tabs>
              <w:tab w:val="right" w:leader="dot" w:pos="9736"/>
            </w:tabs>
            <w:rPr>
              <w:rFonts w:asciiTheme="minorHAnsi" w:eastAsiaTheme="minorEastAsia" w:hAnsiTheme="minorHAnsi"/>
              <w:noProof/>
              <w:sz w:val="21"/>
            </w:rPr>
          </w:pPr>
          <w:hyperlink w:anchor="_Toc121652994" w:history="1">
            <w:r w:rsidRPr="00564DD3">
              <w:rPr>
                <w:rStyle w:val="ac"/>
                <w:noProof/>
              </w:rPr>
              <w:t>题目</w:t>
            </w:r>
            <w:r w:rsidRPr="00564DD3">
              <w:rPr>
                <w:rStyle w:val="ac"/>
                <w:noProof/>
              </w:rPr>
              <w:t>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6529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30B724" w14:textId="6928C5A7" w:rsidR="00436C80" w:rsidRDefault="00436C80">
          <w:pPr>
            <w:pStyle w:val="TOC2"/>
            <w:tabs>
              <w:tab w:val="right" w:leader="dot" w:pos="973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121652995" w:history="1">
            <w:r w:rsidRPr="00564DD3">
              <w:rPr>
                <w:rStyle w:val="ac"/>
                <w:noProof/>
              </w:rPr>
              <w:t xml:space="preserve">1.1 </w:t>
            </w:r>
            <w:r w:rsidRPr="00564DD3">
              <w:rPr>
                <w:rStyle w:val="ac"/>
                <w:noProof/>
              </w:rPr>
              <w:t>算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6529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EEDB30" w14:textId="32232CE5" w:rsidR="00436C80" w:rsidRDefault="00436C80">
          <w:pPr>
            <w:pStyle w:val="TOC2"/>
            <w:tabs>
              <w:tab w:val="right" w:leader="dot" w:pos="973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121652996" w:history="1">
            <w:r w:rsidRPr="00564DD3">
              <w:rPr>
                <w:rStyle w:val="ac"/>
                <w:noProof/>
              </w:rPr>
              <w:t xml:space="preserve">1.2 </w:t>
            </w:r>
            <w:r w:rsidRPr="00564DD3">
              <w:rPr>
                <w:rStyle w:val="ac"/>
                <w:noProof/>
              </w:rPr>
              <w:t>程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6529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5B84B2" w14:textId="20467430" w:rsidR="00436C80" w:rsidRDefault="00436C80">
          <w:pPr>
            <w:pStyle w:val="TOC2"/>
            <w:tabs>
              <w:tab w:val="right" w:leader="dot" w:pos="973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121652997" w:history="1">
            <w:r w:rsidRPr="00564DD3">
              <w:rPr>
                <w:rStyle w:val="ac"/>
                <w:noProof/>
              </w:rPr>
              <w:t xml:space="preserve">1.3 </w:t>
            </w:r>
            <w:r w:rsidRPr="00564DD3">
              <w:rPr>
                <w:rStyle w:val="ac"/>
                <w:noProof/>
              </w:rPr>
              <w:t>输出结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6529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FE8CB7" w14:textId="4AFB6F73" w:rsidR="00436C80" w:rsidRDefault="00436C80">
          <w:pPr>
            <w:pStyle w:val="TOC2"/>
            <w:tabs>
              <w:tab w:val="right" w:leader="dot" w:pos="973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121652998" w:history="1">
            <w:r w:rsidRPr="00564DD3">
              <w:rPr>
                <w:rStyle w:val="ac"/>
                <w:noProof/>
              </w:rPr>
              <w:t xml:space="preserve">1.4 </w:t>
            </w:r>
            <w:r w:rsidRPr="00564DD3">
              <w:rPr>
                <w:rStyle w:val="ac"/>
                <w:noProof/>
              </w:rPr>
              <w:t>结果分析及感悟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6529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A68F91B" w14:textId="3E1452A8" w:rsidR="00436C80" w:rsidRDefault="00436C80">
          <w:pPr>
            <w:pStyle w:val="TOC1"/>
            <w:tabs>
              <w:tab w:val="right" w:leader="dot" w:pos="9736"/>
            </w:tabs>
            <w:rPr>
              <w:rFonts w:asciiTheme="minorHAnsi" w:eastAsiaTheme="minorEastAsia" w:hAnsiTheme="minorHAnsi"/>
              <w:noProof/>
              <w:sz w:val="21"/>
            </w:rPr>
          </w:pPr>
          <w:hyperlink w:anchor="_Toc121652999" w:history="1">
            <w:r w:rsidRPr="00564DD3">
              <w:rPr>
                <w:rStyle w:val="ac"/>
                <w:noProof/>
              </w:rPr>
              <w:t>题目</w:t>
            </w:r>
            <w:r w:rsidRPr="00564DD3">
              <w:rPr>
                <w:rStyle w:val="ac"/>
                <w:noProof/>
              </w:rPr>
              <w:t>I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6529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297C98" w14:textId="6829278F" w:rsidR="00436C80" w:rsidRDefault="00436C80">
          <w:pPr>
            <w:pStyle w:val="TOC2"/>
            <w:tabs>
              <w:tab w:val="right" w:leader="dot" w:pos="973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121653000" w:history="1">
            <w:r w:rsidRPr="00564DD3">
              <w:rPr>
                <w:rStyle w:val="ac"/>
                <w:noProof/>
              </w:rPr>
              <w:t xml:space="preserve">2.1 </w:t>
            </w:r>
            <w:r w:rsidRPr="00564DD3">
              <w:rPr>
                <w:rStyle w:val="ac"/>
                <w:noProof/>
              </w:rPr>
              <w:t>算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6530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9DA078" w14:textId="57AFEBDF" w:rsidR="00436C80" w:rsidRDefault="00436C80">
          <w:pPr>
            <w:pStyle w:val="TOC2"/>
            <w:tabs>
              <w:tab w:val="right" w:leader="dot" w:pos="973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121653001" w:history="1">
            <w:r w:rsidRPr="00564DD3">
              <w:rPr>
                <w:rStyle w:val="ac"/>
                <w:noProof/>
              </w:rPr>
              <w:t xml:space="preserve">2.2 </w:t>
            </w:r>
            <w:r w:rsidRPr="00564DD3">
              <w:rPr>
                <w:rStyle w:val="ac"/>
                <w:noProof/>
              </w:rPr>
              <w:t>程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6530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C21FFD8" w14:textId="00138A1A" w:rsidR="00436C80" w:rsidRDefault="00436C80">
          <w:pPr>
            <w:pStyle w:val="TOC2"/>
            <w:tabs>
              <w:tab w:val="right" w:leader="dot" w:pos="973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121653002" w:history="1">
            <w:r w:rsidRPr="00564DD3">
              <w:rPr>
                <w:rStyle w:val="ac"/>
                <w:noProof/>
              </w:rPr>
              <w:t xml:space="preserve">2.3 </w:t>
            </w:r>
            <w:r w:rsidRPr="00564DD3">
              <w:rPr>
                <w:rStyle w:val="ac"/>
                <w:noProof/>
              </w:rPr>
              <w:t>输出结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6530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F610304" w14:textId="01A9C205" w:rsidR="00436C80" w:rsidRDefault="00436C80">
          <w:pPr>
            <w:pStyle w:val="TOC2"/>
            <w:tabs>
              <w:tab w:val="right" w:leader="dot" w:pos="973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121653003" w:history="1">
            <w:r w:rsidRPr="00564DD3">
              <w:rPr>
                <w:rStyle w:val="ac"/>
                <w:noProof/>
              </w:rPr>
              <w:t xml:space="preserve">2.4 </w:t>
            </w:r>
            <w:r w:rsidRPr="00564DD3">
              <w:rPr>
                <w:rStyle w:val="ac"/>
                <w:noProof/>
              </w:rPr>
              <w:t>结果分析及感悟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6530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BDB2E6" w14:textId="4DEBE4A7" w:rsidR="00436C80" w:rsidRDefault="00436C80">
          <w:pPr>
            <w:pStyle w:val="TOC1"/>
            <w:tabs>
              <w:tab w:val="right" w:leader="dot" w:pos="9736"/>
            </w:tabs>
            <w:rPr>
              <w:rFonts w:asciiTheme="minorHAnsi" w:eastAsiaTheme="minorEastAsia" w:hAnsiTheme="minorHAnsi"/>
              <w:noProof/>
              <w:sz w:val="21"/>
            </w:rPr>
          </w:pPr>
          <w:hyperlink w:anchor="_Toc121653004" w:history="1">
            <w:r w:rsidRPr="00564DD3">
              <w:rPr>
                <w:rStyle w:val="ac"/>
                <w:noProof/>
              </w:rPr>
              <w:t>题目</w:t>
            </w:r>
            <w:r w:rsidRPr="00564DD3">
              <w:rPr>
                <w:rStyle w:val="ac"/>
                <w:noProof/>
              </w:rPr>
              <w:t>II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6530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852AE6" w14:textId="1A90EB5F" w:rsidR="00436C80" w:rsidRDefault="00436C80">
          <w:pPr>
            <w:pStyle w:val="TOC2"/>
            <w:tabs>
              <w:tab w:val="right" w:leader="dot" w:pos="973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121653005" w:history="1">
            <w:r w:rsidRPr="00564DD3">
              <w:rPr>
                <w:rStyle w:val="ac"/>
                <w:noProof/>
              </w:rPr>
              <w:t xml:space="preserve">3.1 </w:t>
            </w:r>
            <w:r w:rsidRPr="00564DD3">
              <w:rPr>
                <w:rStyle w:val="ac"/>
                <w:noProof/>
              </w:rPr>
              <w:t>算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6530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CB9172" w14:textId="709C002F" w:rsidR="00436C80" w:rsidRDefault="00436C80">
          <w:pPr>
            <w:pStyle w:val="TOC2"/>
            <w:tabs>
              <w:tab w:val="right" w:leader="dot" w:pos="973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121653006" w:history="1">
            <w:r w:rsidRPr="00564DD3">
              <w:rPr>
                <w:rStyle w:val="ac"/>
                <w:noProof/>
              </w:rPr>
              <w:t xml:space="preserve">3.2 </w:t>
            </w:r>
            <w:r w:rsidRPr="00564DD3">
              <w:rPr>
                <w:rStyle w:val="ac"/>
                <w:noProof/>
              </w:rPr>
              <w:t>程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6530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979EBA" w14:textId="44E37CEF" w:rsidR="00436C80" w:rsidRDefault="00436C80">
          <w:pPr>
            <w:pStyle w:val="TOC2"/>
            <w:tabs>
              <w:tab w:val="right" w:leader="dot" w:pos="973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121653007" w:history="1">
            <w:r w:rsidRPr="00564DD3">
              <w:rPr>
                <w:rStyle w:val="ac"/>
                <w:noProof/>
              </w:rPr>
              <w:t xml:space="preserve">3.3 </w:t>
            </w:r>
            <w:r w:rsidRPr="00564DD3">
              <w:rPr>
                <w:rStyle w:val="ac"/>
                <w:noProof/>
              </w:rPr>
              <w:t>输出结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6530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B11705" w14:textId="421A6C8A" w:rsidR="00436C80" w:rsidRDefault="00436C80">
          <w:pPr>
            <w:pStyle w:val="TOC2"/>
            <w:tabs>
              <w:tab w:val="right" w:leader="dot" w:pos="973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121653008" w:history="1">
            <w:r w:rsidRPr="00564DD3">
              <w:rPr>
                <w:rStyle w:val="ac"/>
                <w:noProof/>
              </w:rPr>
              <w:t xml:space="preserve">3.4 </w:t>
            </w:r>
            <w:r w:rsidRPr="00564DD3">
              <w:rPr>
                <w:rStyle w:val="ac"/>
                <w:noProof/>
              </w:rPr>
              <w:t>结果分析及感悟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6530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5CCDF4D" w14:textId="6BB66EC8" w:rsidR="00436C80" w:rsidRDefault="00436C80">
          <w:pPr>
            <w:pStyle w:val="TOC1"/>
            <w:tabs>
              <w:tab w:val="right" w:leader="dot" w:pos="9736"/>
            </w:tabs>
            <w:rPr>
              <w:rFonts w:asciiTheme="minorHAnsi" w:eastAsiaTheme="minorEastAsia" w:hAnsiTheme="minorHAnsi"/>
              <w:noProof/>
              <w:sz w:val="21"/>
            </w:rPr>
          </w:pPr>
          <w:hyperlink w:anchor="_Toc121653009" w:history="1">
            <w:r w:rsidRPr="00564DD3">
              <w:rPr>
                <w:rStyle w:val="ac"/>
                <w:noProof/>
              </w:rPr>
              <w:t>题目</w:t>
            </w:r>
            <w:r w:rsidRPr="00564DD3">
              <w:rPr>
                <w:rStyle w:val="ac"/>
                <w:noProof/>
              </w:rPr>
              <w:t>IV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6530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F9F678F" w14:textId="4782CA9A" w:rsidR="00436C80" w:rsidRDefault="00436C80">
          <w:pPr>
            <w:pStyle w:val="TOC2"/>
            <w:tabs>
              <w:tab w:val="right" w:leader="dot" w:pos="973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121653010" w:history="1">
            <w:r w:rsidRPr="00564DD3">
              <w:rPr>
                <w:rStyle w:val="ac"/>
                <w:noProof/>
              </w:rPr>
              <w:t xml:space="preserve">4.1 </w:t>
            </w:r>
            <w:r w:rsidRPr="00564DD3">
              <w:rPr>
                <w:rStyle w:val="ac"/>
                <w:noProof/>
              </w:rPr>
              <w:t>算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6530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54C9F2" w14:textId="5A17864A" w:rsidR="00436C80" w:rsidRDefault="00436C80">
          <w:pPr>
            <w:pStyle w:val="TOC2"/>
            <w:tabs>
              <w:tab w:val="right" w:leader="dot" w:pos="973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121653011" w:history="1">
            <w:r w:rsidRPr="00564DD3">
              <w:rPr>
                <w:rStyle w:val="ac"/>
                <w:noProof/>
              </w:rPr>
              <w:t xml:space="preserve">4.2 </w:t>
            </w:r>
            <w:r w:rsidRPr="00564DD3">
              <w:rPr>
                <w:rStyle w:val="ac"/>
                <w:noProof/>
              </w:rPr>
              <w:t>程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6530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D3F918" w14:textId="4CF45290" w:rsidR="00436C80" w:rsidRDefault="00436C80">
          <w:pPr>
            <w:pStyle w:val="TOC2"/>
            <w:tabs>
              <w:tab w:val="right" w:leader="dot" w:pos="973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121653012" w:history="1">
            <w:r w:rsidRPr="00564DD3">
              <w:rPr>
                <w:rStyle w:val="ac"/>
                <w:noProof/>
              </w:rPr>
              <w:t xml:space="preserve">4.3 </w:t>
            </w:r>
            <w:r w:rsidRPr="00564DD3">
              <w:rPr>
                <w:rStyle w:val="ac"/>
                <w:noProof/>
              </w:rPr>
              <w:t>输出结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6530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07DFB1" w14:textId="00969DF8" w:rsidR="00436C80" w:rsidRDefault="00436C80">
          <w:pPr>
            <w:pStyle w:val="TOC2"/>
            <w:tabs>
              <w:tab w:val="right" w:leader="dot" w:pos="973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121653013" w:history="1">
            <w:r w:rsidRPr="00564DD3">
              <w:rPr>
                <w:rStyle w:val="ac"/>
                <w:noProof/>
              </w:rPr>
              <w:t xml:space="preserve">4.4 </w:t>
            </w:r>
            <w:r w:rsidRPr="00564DD3">
              <w:rPr>
                <w:rStyle w:val="ac"/>
                <w:noProof/>
              </w:rPr>
              <w:t>结果分析及感悟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6530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1D63B3" w14:textId="09DE3B41" w:rsidR="00436C80" w:rsidRDefault="00436C80">
          <w:pPr>
            <w:pStyle w:val="TOC1"/>
            <w:tabs>
              <w:tab w:val="right" w:leader="dot" w:pos="9736"/>
            </w:tabs>
            <w:rPr>
              <w:rFonts w:asciiTheme="minorHAnsi" w:eastAsiaTheme="minorEastAsia" w:hAnsiTheme="minorHAnsi"/>
              <w:noProof/>
              <w:sz w:val="21"/>
            </w:rPr>
          </w:pPr>
          <w:hyperlink w:anchor="_Toc121653014" w:history="1">
            <w:r w:rsidRPr="00564DD3">
              <w:rPr>
                <w:rStyle w:val="ac"/>
                <w:noProof/>
              </w:rPr>
              <w:t>题目</w:t>
            </w:r>
            <w:r w:rsidRPr="00564DD3">
              <w:rPr>
                <w:rStyle w:val="ac"/>
                <w:noProof/>
              </w:rPr>
              <w:t>V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6530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A86BCD0" w14:textId="1949FC9E" w:rsidR="00436C80" w:rsidRDefault="00436C80">
          <w:pPr>
            <w:pStyle w:val="TOC2"/>
            <w:tabs>
              <w:tab w:val="right" w:leader="dot" w:pos="973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121653015" w:history="1">
            <w:r w:rsidRPr="00564DD3">
              <w:rPr>
                <w:rStyle w:val="ac"/>
                <w:noProof/>
              </w:rPr>
              <w:t xml:space="preserve">5.1 </w:t>
            </w:r>
            <w:r w:rsidRPr="00564DD3">
              <w:rPr>
                <w:rStyle w:val="ac"/>
                <w:noProof/>
              </w:rPr>
              <w:t>算法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6530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E068242" w14:textId="7521546E" w:rsidR="00436C80" w:rsidRDefault="00436C80">
          <w:pPr>
            <w:pStyle w:val="TOC2"/>
            <w:tabs>
              <w:tab w:val="right" w:leader="dot" w:pos="973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121653016" w:history="1">
            <w:r w:rsidRPr="00564DD3">
              <w:rPr>
                <w:rStyle w:val="ac"/>
                <w:noProof/>
              </w:rPr>
              <w:t xml:space="preserve">5.2 </w:t>
            </w:r>
            <w:r w:rsidRPr="00564DD3">
              <w:rPr>
                <w:rStyle w:val="ac"/>
                <w:noProof/>
              </w:rPr>
              <w:t>程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6530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ABFD9D7" w14:textId="0508D6A5" w:rsidR="00436C80" w:rsidRDefault="00436C80">
          <w:pPr>
            <w:pStyle w:val="TOC2"/>
            <w:tabs>
              <w:tab w:val="right" w:leader="dot" w:pos="973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121653017" w:history="1">
            <w:r w:rsidRPr="00564DD3">
              <w:rPr>
                <w:rStyle w:val="ac"/>
                <w:noProof/>
              </w:rPr>
              <w:t xml:space="preserve">5.3 </w:t>
            </w:r>
            <w:r w:rsidRPr="00564DD3">
              <w:rPr>
                <w:rStyle w:val="ac"/>
                <w:noProof/>
              </w:rPr>
              <w:t>输出结果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6530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151254" w14:textId="14C4C198" w:rsidR="00436C80" w:rsidRDefault="00436C80">
          <w:pPr>
            <w:pStyle w:val="TOC2"/>
            <w:tabs>
              <w:tab w:val="right" w:leader="dot" w:pos="9736"/>
            </w:tabs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121653018" w:history="1">
            <w:r w:rsidRPr="00564DD3">
              <w:rPr>
                <w:rStyle w:val="ac"/>
                <w:noProof/>
              </w:rPr>
              <w:t xml:space="preserve">5.4 </w:t>
            </w:r>
            <w:r w:rsidRPr="00564DD3">
              <w:rPr>
                <w:rStyle w:val="ac"/>
                <w:noProof/>
              </w:rPr>
              <w:t>结果分析及感悟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216530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B5318C7" w14:textId="1C6CF8DC" w:rsidR="00223146" w:rsidRDefault="00223146" w:rsidP="00B67506">
          <w:pPr>
            <w:spacing w:line="360" w:lineRule="auto"/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4C0BF4C0" w14:textId="77777777" w:rsidR="00723EAB" w:rsidRDefault="00723EAB" w:rsidP="00840C5F"/>
    <w:p w14:paraId="7D7E671A" w14:textId="2F533837" w:rsidR="00723EAB" w:rsidRDefault="00723EAB" w:rsidP="00840C5F">
      <w:pPr>
        <w:sectPr w:rsidR="00723EAB" w:rsidSect="00E26DC8">
          <w:footerReference w:type="even" r:id="rId9"/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</w:p>
    <w:p w14:paraId="476CBDC1" w14:textId="1669EAA6" w:rsidR="00723EAB" w:rsidRDefault="00C73033" w:rsidP="00C73033">
      <w:pPr>
        <w:pStyle w:val="1"/>
      </w:pPr>
      <w:bookmarkStart w:id="1" w:name="_Toc121652994"/>
      <w:r>
        <w:rPr>
          <w:rFonts w:hint="eastAsia"/>
        </w:rPr>
        <w:lastRenderedPageBreak/>
        <w:t>题目</w:t>
      </w:r>
      <w:r>
        <w:rPr>
          <w:rFonts w:hint="eastAsia"/>
        </w:rPr>
        <w:t>I</w:t>
      </w:r>
      <w:bookmarkEnd w:id="1"/>
    </w:p>
    <w:p w14:paraId="0D029789" w14:textId="77777777" w:rsidR="00C73033" w:rsidRPr="004A048A" w:rsidRDefault="00C73033" w:rsidP="003B2258">
      <w:r w:rsidRPr="004A048A">
        <w:t>设</w:t>
      </w:r>
      <w:r w:rsidRPr="004A048A">
        <w:rPr>
          <w:position w:val="-30"/>
        </w:rPr>
        <w:object w:dxaOrig="1443" w:dyaOrig="701" w14:anchorId="31534C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5.05pt;mso-position-horizontal-relative:page;mso-position-vertical-relative:page" o:ole="">
            <v:imagedata r:id="rId10" o:title=""/>
          </v:shape>
          <o:OLEObject Type="Embed" ProgID="Equation.3" ShapeID="_x0000_i1025" DrawAspect="Content" ObjectID="_1732265850" r:id="rId11">
            <o:FieldCodes>\* MERGEFORMAT</o:FieldCodes>
          </o:OLEObject>
        </w:object>
      </w:r>
      <w:r w:rsidRPr="004A048A">
        <w:t>，其精确值为</w:t>
      </w:r>
      <w:r w:rsidRPr="004A048A">
        <w:rPr>
          <w:position w:val="-28"/>
        </w:rPr>
        <w:object w:dxaOrig="1844" w:dyaOrig="681" w14:anchorId="63A0F316">
          <v:shape id="_x0000_i1026" type="#_x0000_t75" style="width:92.2pt;height:33.8pt;mso-position-horizontal-relative:page;mso-position-vertical-relative:page" o:ole="">
            <v:imagedata r:id="rId12" o:title=""/>
          </v:shape>
          <o:OLEObject Type="Embed" ProgID="Equation.3" ShapeID="_x0000_i1026" DrawAspect="Content" ObjectID="_1732265851" r:id="rId13">
            <o:FieldCodes>\* MERGEFORMAT</o:FieldCodes>
          </o:OLEObject>
        </w:object>
      </w:r>
      <w:r w:rsidRPr="004A048A">
        <w:t>.</w:t>
      </w:r>
    </w:p>
    <w:p w14:paraId="377C1D70" w14:textId="77777777" w:rsidR="00C73033" w:rsidRPr="004A048A" w:rsidRDefault="00C73033" w:rsidP="003B2258">
      <w:pPr>
        <w:numPr>
          <w:ilvl w:val="0"/>
          <w:numId w:val="1"/>
        </w:numPr>
      </w:pPr>
      <w:r w:rsidRPr="004A048A">
        <w:t>编制按从小到大的顺序</w:t>
      </w:r>
      <w:r w:rsidRPr="004A048A">
        <w:rPr>
          <w:position w:val="-24"/>
        </w:rPr>
        <w:object w:dxaOrig="2960" w:dyaOrig="620" w14:anchorId="309A89E8">
          <v:shape id="_x0000_i1027" type="#_x0000_t75" style="width:147.8pt;height:30.95pt;mso-position-horizontal-relative:page;mso-position-vertical-relative:page" o:ole="">
            <v:imagedata r:id="rId14" o:title=""/>
          </v:shape>
          <o:OLEObject Type="Embed" ProgID="Equation.3" ShapeID="_x0000_i1027" DrawAspect="Content" ObjectID="_1732265852" r:id="rId15">
            <o:FieldCodes>\* MERGEFORMAT</o:FieldCodes>
          </o:OLEObject>
        </w:object>
      </w:r>
      <w:r w:rsidRPr="004A048A">
        <w:t>，计算</w:t>
      </w:r>
      <w:r w:rsidRPr="004A048A">
        <w:rPr>
          <w:position w:val="-12"/>
        </w:rPr>
        <w:object w:dxaOrig="321" w:dyaOrig="361" w14:anchorId="33A946E0">
          <v:shape id="_x0000_i1028" type="#_x0000_t75" style="width:15.8pt;height:18pt;mso-position-horizontal-relative:page;mso-position-vertical-relative:page" o:ole="">
            <v:imagedata r:id="rId16" o:title=""/>
          </v:shape>
          <o:OLEObject Type="Embed" ProgID="Equation.3" ShapeID="_x0000_i1028" DrawAspect="Content" ObjectID="_1732265853" r:id="rId17">
            <o:FieldCodes>\* MERGEFORMAT</o:FieldCodes>
          </o:OLEObject>
        </w:object>
      </w:r>
      <w:r w:rsidRPr="004A048A">
        <w:t>的通用程序；</w:t>
      </w:r>
    </w:p>
    <w:p w14:paraId="2F823425" w14:textId="77777777" w:rsidR="00C73033" w:rsidRPr="004A048A" w:rsidRDefault="00C73033" w:rsidP="003B2258">
      <w:pPr>
        <w:numPr>
          <w:ilvl w:val="0"/>
          <w:numId w:val="1"/>
        </w:numPr>
      </w:pPr>
      <w:r w:rsidRPr="004A048A">
        <w:t>编制按从大到小的顺序</w:t>
      </w:r>
      <w:r w:rsidRPr="004A048A">
        <w:rPr>
          <w:position w:val="-30"/>
        </w:rPr>
        <w:object w:dxaOrig="3660" w:dyaOrig="680" w14:anchorId="0010BEB2">
          <v:shape id="_x0000_i1029" type="#_x0000_t75" style="width:183.15pt;height:33.8pt" o:ole="">
            <v:imagedata r:id="rId18" o:title=""/>
          </v:shape>
          <o:OLEObject Type="Embed" ProgID="Equation.3" ShapeID="_x0000_i1029" DrawAspect="Content" ObjectID="_1732265854" r:id="rId19">
            <o:FieldCodes>\* MERGEFORMAT</o:FieldCodes>
          </o:OLEObject>
        </w:object>
      </w:r>
      <w:r w:rsidRPr="004A048A">
        <w:t>，计算</w:t>
      </w:r>
      <w:r w:rsidRPr="004A048A">
        <w:rPr>
          <w:position w:val="-12"/>
        </w:rPr>
        <w:object w:dxaOrig="321" w:dyaOrig="361" w14:anchorId="1D705270">
          <v:shape id="_x0000_i1030" type="#_x0000_t75" style="width:15.8pt;height:18pt;mso-position-horizontal-relative:page;mso-position-vertical-relative:page" o:ole="">
            <v:imagedata r:id="rId16" o:title=""/>
          </v:shape>
          <o:OLEObject Type="Embed" ProgID="Equation.3" ShapeID="_x0000_i1030" DrawAspect="Content" ObjectID="_1732265855" r:id="rId20">
            <o:FieldCodes>\* MERGEFORMAT</o:FieldCodes>
          </o:OLEObject>
        </w:object>
      </w:r>
      <w:r w:rsidRPr="004A048A">
        <w:t>的通用程序；</w:t>
      </w:r>
    </w:p>
    <w:p w14:paraId="31173CD8" w14:textId="7F2BB1C5" w:rsidR="00C73033" w:rsidRPr="004A048A" w:rsidRDefault="00C73033" w:rsidP="003B2258">
      <w:pPr>
        <w:numPr>
          <w:ilvl w:val="0"/>
          <w:numId w:val="1"/>
        </w:numPr>
      </w:pPr>
      <w:r w:rsidRPr="004A048A">
        <w:t>按两种顺序分别计算</w:t>
      </w:r>
      <w:r w:rsidRPr="004A048A">
        <w:rPr>
          <w:position w:val="-14"/>
        </w:rPr>
        <w:object w:dxaOrig="1303" w:dyaOrig="380" w14:anchorId="791746C3">
          <v:shape id="_x0000_i1031" type="#_x0000_t75" style="width:64.75pt;height:18.95pt;mso-position-horizontal-relative:page;mso-position-vertical-relative:page" o:ole="">
            <v:imagedata r:id="rId21" o:title=""/>
          </v:shape>
          <o:OLEObject Type="Embed" ProgID="Equation.3" ShapeID="_x0000_i1031" DrawAspect="Content" ObjectID="_1732265856" r:id="rId22">
            <o:FieldCodes>\* MERGEFORMAT</o:FieldCodes>
          </o:OLEObject>
        </w:object>
      </w:r>
      <w:r w:rsidRPr="004A048A">
        <w:t>,</w:t>
      </w:r>
      <w:r w:rsidRPr="004A048A">
        <w:t>并指出有效位数；</w:t>
      </w:r>
      <w:r w:rsidR="00817C81" w:rsidRPr="00817C81">
        <w:rPr>
          <w:rFonts w:hint="eastAsia"/>
        </w:rPr>
        <w:t>（编制程序时用单精度）</w:t>
      </w:r>
    </w:p>
    <w:p w14:paraId="4011FBCA" w14:textId="320BD933" w:rsidR="00C73033" w:rsidRDefault="00C73033" w:rsidP="003B2258">
      <w:pPr>
        <w:numPr>
          <w:ilvl w:val="0"/>
          <w:numId w:val="1"/>
        </w:numPr>
      </w:pPr>
      <w:r w:rsidRPr="004A048A">
        <w:t>通过本上机你明白了什么？</w:t>
      </w:r>
    </w:p>
    <w:p w14:paraId="6F344CCE" w14:textId="58164E2C" w:rsidR="00C73033" w:rsidRPr="00C73033" w:rsidRDefault="00C73033" w:rsidP="00C73033">
      <w:pPr>
        <w:pStyle w:val="2"/>
      </w:pPr>
      <w:bookmarkStart w:id="2" w:name="_Toc121652995"/>
      <w:r>
        <w:rPr>
          <w:rFonts w:hint="eastAsia"/>
        </w:rPr>
        <w:t>1.1</w:t>
      </w:r>
      <w:r>
        <w:t xml:space="preserve"> </w:t>
      </w:r>
      <w:r>
        <w:rPr>
          <w:rFonts w:hint="eastAsia"/>
        </w:rPr>
        <w:t>算法</w:t>
      </w:r>
      <w:bookmarkEnd w:id="2"/>
    </w:p>
    <w:p w14:paraId="018DE746" w14:textId="74C91D3F" w:rsidR="00817C81" w:rsidRPr="00723EAB" w:rsidRDefault="00817C81" w:rsidP="00817C81">
      <w:pPr>
        <w:ind w:firstLineChars="200" w:firstLine="480"/>
      </w:pPr>
      <w:r>
        <w:rPr>
          <w:rFonts w:hint="eastAsia"/>
        </w:rPr>
        <w:t>使用计算机程序，分别编写使用精确值公式、按从小到大顺序累加以及按从大到小顺序累加的程序。在编写以上各个函数的时候，所有变量、参数、返回值等的精度均选用单精度（</w:t>
      </w:r>
      <w:r>
        <w:rPr>
          <w:rFonts w:hint="eastAsia"/>
        </w:rPr>
        <w:t>float</w:t>
      </w:r>
      <w:r>
        <w:rPr>
          <w:rFonts w:hint="eastAsia"/>
        </w:rPr>
        <w:t>），以放大精度对计算方法的影响。编写完</w:t>
      </w:r>
      <w:r>
        <w:rPr>
          <w:rFonts w:hint="eastAsia"/>
        </w:rPr>
        <w:t>3</w:t>
      </w:r>
      <w:r>
        <w:rPr>
          <w:rFonts w:hint="eastAsia"/>
        </w:rPr>
        <w:t>个函数之后，编写主程序，根据输入值分别使用</w:t>
      </w:r>
      <w:r>
        <w:rPr>
          <w:rFonts w:hint="eastAsia"/>
        </w:rPr>
        <w:t>3</w:t>
      </w:r>
      <w:r>
        <w:rPr>
          <w:rFonts w:hint="eastAsia"/>
        </w:rPr>
        <w:t>个函数计算结果，并进行对比。使用</w:t>
      </w:r>
      <w:r>
        <w:rPr>
          <w:rFonts w:hint="eastAsia"/>
        </w:rPr>
        <w:t>C</w:t>
      </w:r>
      <w:r>
        <w:rPr>
          <w:rFonts w:hint="eastAsia"/>
        </w:rPr>
        <w:t>语言，可以方便地控制所使用的变量的精度，且本题没有复杂的矩阵计算，使用</w:t>
      </w:r>
      <w:r>
        <w:rPr>
          <w:rFonts w:hint="eastAsia"/>
        </w:rPr>
        <w:t>C</w:t>
      </w:r>
      <w:r>
        <w:rPr>
          <w:rFonts w:hint="eastAsia"/>
        </w:rPr>
        <w:t>语言编程并不复杂。</w:t>
      </w:r>
    </w:p>
    <w:p w14:paraId="0D9E2D65" w14:textId="65C3F01A" w:rsidR="00723EAB" w:rsidRPr="00723EAB" w:rsidRDefault="00C73033" w:rsidP="00C73033">
      <w:pPr>
        <w:pStyle w:val="2"/>
      </w:pPr>
      <w:bookmarkStart w:id="3" w:name="_Toc121652996"/>
      <w:r>
        <w:t>1.2</w:t>
      </w:r>
      <w:r>
        <w:rPr>
          <w:rFonts w:hint="eastAsia"/>
        </w:rPr>
        <w:t xml:space="preserve"> </w:t>
      </w:r>
      <w:r>
        <w:rPr>
          <w:rFonts w:hint="eastAsia"/>
        </w:rPr>
        <w:t>程序</w:t>
      </w:r>
      <w:bookmarkEnd w:id="3"/>
    </w:p>
    <w:p w14:paraId="57D254C2" w14:textId="72FCBA84" w:rsidR="008B4326" w:rsidRPr="00802D94" w:rsidRDefault="008B4326" w:rsidP="003B2258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#include </w:t>
      </w:r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&lt;</w:t>
      </w:r>
      <w:proofErr w:type="spellStart"/>
      <w:r w:rsidR="003B2258" w:rsidRPr="00802D94">
        <w:rPr>
          <w:rFonts w:ascii="Consolas" w:hAnsi="Consolas" w:cs="宋体"/>
          <w:color w:val="A31515"/>
          <w:kern w:val="0"/>
          <w:sz w:val="21"/>
          <w:szCs w:val="21"/>
        </w:rPr>
        <w:t>stdio.h</w:t>
      </w:r>
      <w:proofErr w:type="spellEnd"/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&gt;</w:t>
      </w:r>
    </w:p>
    <w:p w14:paraId="3B0A8871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</w:p>
    <w:p w14:paraId="1E213B75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float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spell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accumulate_Sn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int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n) { 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//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求和计算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Sn</w:t>
      </w:r>
    </w:p>
    <w:p w14:paraId="7BF2BA43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int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i;</w:t>
      </w:r>
    </w:p>
    <w:p w14:paraId="27F97CCC" w14:textId="5EE7A44C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float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sum =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2935539C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for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(i =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; i &lt; n; i ++) { 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// 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从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2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开始到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n</w:t>
      </w:r>
    </w:p>
    <w:p w14:paraId="7DD555AB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sum +=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.0f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/ ((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float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i * (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float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i -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6BA37901" w14:textId="6769BF95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}</w:t>
      </w:r>
    </w:p>
    <w:p w14:paraId="7965FB32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return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sum;</w:t>
      </w:r>
    </w:p>
    <w:p w14:paraId="5862934A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}</w:t>
      </w:r>
    </w:p>
    <w:p w14:paraId="58B96DE6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</w:p>
    <w:p w14:paraId="5CB9FF99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float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spell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accumulate_Sn_reverse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int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n) { 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//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反向求和计算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Sn</w:t>
      </w:r>
    </w:p>
    <w:p w14:paraId="668F71C3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int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i;</w:t>
      </w:r>
    </w:p>
    <w:p w14:paraId="778960F4" w14:textId="0C410B4D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float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sum =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6C596394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for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(i = n; i &gt;=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; i --) { 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// 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从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n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开始反向累加到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2</w:t>
      </w:r>
    </w:p>
    <w:p w14:paraId="3C4E172F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sum +=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.0f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/ ((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float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i * (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float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i -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0AE96F96" w14:textId="365B4B6F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}</w:t>
      </w:r>
    </w:p>
    <w:p w14:paraId="386A7907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return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sum;</w:t>
      </w:r>
    </w:p>
    <w:p w14:paraId="67B1C979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}</w:t>
      </w:r>
    </w:p>
    <w:p w14:paraId="2A8B0F2F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</w:p>
    <w:p w14:paraId="33D24AF4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float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spell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calculate_Sn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int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n) { 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//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直接计算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Sn</w:t>
      </w:r>
    </w:p>
    <w:p w14:paraId="2592340E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return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.5f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* (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.5f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-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.0f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/ (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float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n -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.0f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/ ((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float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n +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);</w:t>
      </w:r>
    </w:p>
    <w:p w14:paraId="61439017" w14:textId="2A116116" w:rsidR="008B4326" w:rsidRPr="00802D94" w:rsidRDefault="008B4326" w:rsidP="00687478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}</w:t>
      </w:r>
    </w:p>
    <w:p w14:paraId="77C6448F" w14:textId="77777777" w:rsidR="00687478" w:rsidRPr="00802D94" w:rsidRDefault="00687478" w:rsidP="00687478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</w:p>
    <w:p w14:paraId="77FBAFF9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int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main(</w:t>
      </w:r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 {</w:t>
      </w:r>
    </w:p>
    <w:p w14:paraId="089E4D6C" w14:textId="73AB2F61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int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n;</w:t>
      </w:r>
    </w:p>
    <w:p w14:paraId="3C0CCDD9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proofErr w:type="gramStart"/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while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End"/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 {</w:t>
      </w:r>
    </w:p>
    <w:p w14:paraId="5241DEB7" w14:textId="61E21B73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proofErr w:type="spellStart"/>
      <w:proofErr w:type="gramStart"/>
      <w:r w:rsidR="00687478" w:rsidRPr="00802D94">
        <w:rPr>
          <w:rFonts w:ascii="Consolas" w:hAnsi="Consolas" w:cs="宋体" w:hint="eastAsia"/>
          <w:color w:val="000000"/>
          <w:kern w:val="0"/>
          <w:sz w:val="21"/>
          <w:szCs w:val="21"/>
        </w:rPr>
        <w:t>printf</w:t>
      </w:r>
      <w:proofErr w:type="spellEnd"/>
      <w:r w:rsidR="00687478" w:rsidRPr="00802D94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End"/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"Please enter the value of n: "</w:t>
      </w:r>
      <w:r w:rsidR="00687478" w:rsidRPr="00802D94">
        <w:rPr>
          <w:rFonts w:ascii="Consolas" w:hAnsi="Consolas" w:cs="宋体"/>
          <w:kern w:val="0"/>
          <w:sz w:val="21"/>
          <w:szCs w:val="21"/>
        </w:rPr>
        <w:t>)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4AEFC0A5" w14:textId="29ADD6FB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proofErr w:type="spellStart"/>
      <w:r w:rsidR="00687478" w:rsidRPr="00802D94">
        <w:rPr>
          <w:rFonts w:ascii="Consolas" w:hAnsi="Consolas" w:cs="宋体"/>
          <w:color w:val="000000"/>
          <w:kern w:val="0"/>
          <w:sz w:val="21"/>
          <w:szCs w:val="21"/>
        </w:rPr>
        <w:t>scanf</w:t>
      </w:r>
      <w:r w:rsidR="003B2258" w:rsidRPr="00802D94">
        <w:rPr>
          <w:rFonts w:ascii="Consolas" w:hAnsi="Consolas" w:cs="宋体" w:hint="eastAsia"/>
          <w:color w:val="000000"/>
          <w:kern w:val="0"/>
          <w:sz w:val="21"/>
          <w:szCs w:val="21"/>
        </w:rPr>
        <w:t>_</w:t>
      </w:r>
      <w:proofErr w:type="gramStart"/>
      <w:r w:rsidR="003B2258" w:rsidRPr="00802D94">
        <w:rPr>
          <w:rFonts w:ascii="Consolas" w:hAnsi="Consolas" w:cs="宋体"/>
          <w:color w:val="000000"/>
          <w:kern w:val="0"/>
          <w:sz w:val="21"/>
          <w:szCs w:val="21"/>
        </w:rPr>
        <w:t>s</w:t>
      </w:r>
      <w:proofErr w:type="spellEnd"/>
      <w:r w:rsidR="00687478" w:rsidRPr="00802D94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End"/>
      <w:r w:rsidR="00687478" w:rsidRPr="00802D94">
        <w:rPr>
          <w:rFonts w:ascii="Consolas" w:hAnsi="Consolas" w:cs="宋体"/>
          <w:color w:val="A31515"/>
          <w:kern w:val="0"/>
          <w:sz w:val="21"/>
          <w:szCs w:val="21"/>
        </w:rPr>
        <w:t>"%d"</w:t>
      </w:r>
      <w:r w:rsidR="00687478" w:rsidRPr="00802D94">
        <w:rPr>
          <w:rFonts w:ascii="Consolas" w:hAnsi="Consolas" w:cs="宋体"/>
          <w:kern w:val="0"/>
          <w:sz w:val="21"/>
          <w:szCs w:val="21"/>
        </w:rPr>
        <w:t>,</w:t>
      </w:r>
      <w:r w:rsidR="003B2258" w:rsidRPr="00802D94">
        <w:rPr>
          <w:rFonts w:ascii="Consolas" w:hAnsi="Consolas" w:cs="宋体"/>
          <w:kern w:val="0"/>
          <w:sz w:val="21"/>
          <w:szCs w:val="21"/>
        </w:rPr>
        <w:t xml:space="preserve"> &amp;n</w:t>
      </w:r>
      <w:r w:rsidR="00687478" w:rsidRPr="00802D94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6ABE4504" w14:textId="18DA54EF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proofErr w:type="spellStart"/>
      <w:proofErr w:type="gramStart"/>
      <w:r w:rsidR="003B2258" w:rsidRPr="00802D94">
        <w:rPr>
          <w:rFonts w:ascii="Consolas" w:hAnsi="Consolas" w:cs="宋体"/>
          <w:color w:val="000000"/>
          <w:kern w:val="0"/>
          <w:sz w:val="21"/>
          <w:szCs w:val="21"/>
        </w:rPr>
        <w:t>printf</w:t>
      </w:r>
      <w:proofErr w:type="spellEnd"/>
      <w:r w:rsidR="003B2258" w:rsidRPr="00802D94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End"/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"Sn by accumulating: </w:t>
      </w:r>
      <w:r w:rsidR="003B2258" w:rsidRPr="00802D94">
        <w:rPr>
          <w:rFonts w:ascii="Consolas" w:hAnsi="Consolas" w:cs="宋体"/>
          <w:color w:val="A31515"/>
          <w:kern w:val="0"/>
          <w:sz w:val="21"/>
          <w:szCs w:val="21"/>
        </w:rPr>
        <w:t>%f\r\n</w:t>
      </w:r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="003B2258" w:rsidRPr="00802D94">
        <w:rPr>
          <w:rFonts w:ascii="Consolas" w:hAnsi="Consolas" w:cs="宋体"/>
          <w:kern w:val="0"/>
          <w:sz w:val="21"/>
          <w:szCs w:val="21"/>
        </w:rPr>
        <w:t>,</w:t>
      </w:r>
      <w:r w:rsidRPr="00802D94">
        <w:rPr>
          <w:rFonts w:ascii="Consolas" w:hAnsi="Consolas" w:cs="宋体"/>
          <w:kern w:val="0"/>
          <w:sz w:val="21"/>
          <w:szCs w:val="21"/>
        </w:rPr>
        <w:t> </w:t>
      </w:r>
      <w:proofErr w:type="spell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accumulate_Sn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(n)</w:t>
      </w:r>
      <w:r w:rsidR="003B2258" w:rsidRPr="00802D94">
        <w:rPr>
          <w:rFonts w:ascii="Consolas" w:hAnsi="Consolas" w:cs="宋体"/>
          <w:color w:val="000000"/>
          <w:kern w:val="0"/>
          <w:sz w:val="21"/>
          <w:szCs w:val="21"/>
        </w:rPr>
        <w:t>)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206AAACF" w14:textId="45E65056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proofErr w:type="gramStart"/>
      <w:r w:rsidR="003B2258" w:rsidRPr="00802D94">
        <w:rPr>
          <w:rFonts w:ascii="Consolas" w:hAnsi="Consolas" w:cs="宋体"/>
          <w:color w:val="000000"/>
          <w:kern w:val="0"/>
          <w:sz w:val="21"/>
          <w:szCs w:val="21"/>
        </w:rPr>
        <w:t>printf(</w:t>
      </w:r>
      <w:proofErr w:type="gramEnd"/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"Sn by reverse accumulating: </w:t>
      </w:r>
      <w:r w:rsidR="003B2258" w:rsidRPr="00802D94">
        <w:rPr>
          <w:rFonts w:ascii="Consolas" w:hAnsi="Consolas" w:cs="宋体"/>
          <w:color w:val="A31515"/>
          <w:kern w:val="0"/>
          <w:sz w:val="21"/>
          <w:szCs w:val="21"/>
        </w:rPr>
        <w:t>%f\r\n</w:t>
      </w:r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="003B2258" w:rsidRPr="00802D94">
        <w:rPr>
          <w:rFonts w:ascii="Consolas" w:hAnsi="Consolas" w:cs="宋体"/>
          <w:kern w:val="0"/>
          <w:sz w:val="21"/>
          <w:szCs w:val="21"/>
        </w:rPr>
        <w:t xml:space="preserve">, </w:t>
      </w:r>
      <w:proofErr w:type="spell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accumulate_Sn_reverse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(n)</w:t>
      </w:r>
      <w:r w:rsidR="003B2258" w:rsidRPr="00802D94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01776691" w14:textId="0AF91E68" w:rsidR="008B4326" w:rsidRPr="00802D94" w:rsidRDefault="008B4326" w:rsidP="003B2258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proofErr w:type="gramStart"/>
      <w:r w:rsidR="003B2258" w:rsidRPr="00802D94">
        <w:rPr>
          <w:rFonts w:ascii="Consolas" w:hAnsi="Consolas" w:cs="宋体"/>
          <w:color w:val="000000"/>
          <w:kern w:val="0"/>
          <w:sz w:val="21"/>
          <w:szCs w:val="21"/>
        </w:rPr>
        <w:t>printf(</w:t>
      </w:r>
      <w:proofErr w:type="gramEnd"/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"Sn by direct calculation: </w:t>
      </w:r>
      <w:r w:rsidR="003B2258" w:rsidRPr="00802D94">
        <w:rPr>
          <w:rFonts w:ascii="Consolas" w:hAnsi="Consolas" w:cs="宋体"/>
          <w:color w:val="A31515"/>
          <w:kern w:val="0"/>
          <w:sz w:val="21"/>
          <w:szCs w:val="21"/>
        </w:rPr>
        <w:t>%f\r\n\r\n</w:t>
      </w:r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="003B2258" w:rsidRPr="00802D94">
        <w:rPr>
          <w:rFonts w:ascii="Consolas" w:hAnsi="Consolas" w:cs="宋体"/>
          <w:kern w:val="0"/>
          <w:sz w:val="21"/>
          <w:szCs w:val="21"/>
        </w:rPr>
        <w:t xml:space="preserve">, </w:t>
      </w:r>
      <w:proofErr w:type="spell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calculate_Sn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(n)</w:t>
      </w:r>
      <w:r w:rsidR="003B2258" w:rsidRPr="00802D94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5CA67149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}</w:t>
      </w:r>
    </w:p>
    <w:p w14:paraId="7854E897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}</w:t>
      </w:r>
    </w:p>
    <w:p w14:paraId="6C6BE3CF" w14:textId="2633ABFA" w:rsidR="008B4326" w:rsidRPr="00987F51" w:rsidRDefault="00987F51" w:rsidP="00987F51">
      <w:pPr>
        <w:pStyle w:val="2"/>
      </w:pPr>
      <w:bookmarkStart w:id="4" w:name="_Toc121652997"/>
      <w:r>
        <w:t>1.3</w:t>
      </w:r>
      <w:r>
        <w:rPr>
          <w:rFonts w:hint="eastAsia"/>
        </w:rPr>
        <w:t xml:space="preserve"> </w:t>
      </w:r>
      <w:r>
        <w:rPr>
          <w:rFonts w:hint="eastAsia"/>
        </w:rPr>
        <w:t>输出结果</w:t>
      </w:r>
      <w:bookmarkEnd w:id="4"/>
    </w:p>
    <w:p w14:paraId="29C8F86D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Please enter the value of n: 100</w:t>
      </w:r>
    </w:p>
    <w:p w14:paraId="1DEF2CFE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Sn by accumulating: 0.739949</w:t>
      </w:r>
    </w:p>
    <w:p w14:paraId="7B9DC165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Sn by reverse accumulating: 0.74005</w:t>
      </w:r>
    </w:p>
    <w:p w14:paraId="6E113793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Sn by direct calculation: 0.740049</w:t>
      </w:r>
    </w:p>
    <w:p w14:paraId="51DEDEE3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</w:p>
    <w:p w14:paraId="6E197C6F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Please enter the value of n: 10000</w:t>
      </w:r>
    </w:p>
    <w:p w14:paraId="62C7A396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Sn by accumulating: 0.749852</w:t>
      </w:r>
    </w:p>
    <w:p w14:paraId="1FDB95AC" w14:textId="77777777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Sn by reverse accumulating: 0.7499</w:t>
      </w:r>
    </w:p>
    <w:p w14:paraId="7E72C885" w14:textId="45EE1769" w:rsidR="008B4326" w:rsidRPr="00802D94" w:rsidRDefault="008B4326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Sn by direct calculation: 0.7499</w:t>
      </w:r>
    </w:p>
    <w:p w14:paraId="1483983F" w14:textId="77777777" w:rsidR="008B4326" w:rsidRPr="00802D94" w:rsidRDefault="008B4326" w:rsidP="00987F5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</w:p>
    <w:p w14:paraId="17745B2B" w14:textId="77777777" w:rsidR="008B4326" w:rsidRPr="00802D94" w:rsidRDefault="008B4326" w:rsidP="00987F5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Please enter the value of n: 1000000</w:t>
      </w:r>
    </w:p>
    <w:p w14:paraId="65DA2F86" w14:textId="77777777" w:rsidR="008B4326" w:rsidRPr="00802D94" w:rsidRDefault="008B4326" w:rsidP="00987F5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Sn by accumulating: 0.749852</w:t>
      </w:r>
    </w:p>
    <w:p w14:paraId="7E5E1CA4" w14:textId="77777777" w:rsidR="008B4326" w:rsidRPr="00802D94" w:rsidRDefault="008B4326" w:rsidP="00987F5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Sn by reverse accumulating: 0.749999</w:t>
      </w:r>
    </w:p>
    <w:p w14:paraId="7B17EA3F" w14:textId="777BFF1F" w:rsidR="008B4326" w:rsidRPr="00802D94" w:rsidRDefault="008B4326" w:rsidP="00987F5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Sn by direct calculation: 0.749999</w:t>
      </w:r>
    </w:p>
    <w:p w14:paraId="275951D7" w14:textId="5F5F560E" w:rsidR="00987F51" w:rsidRPr="00723EAB" w:rsidRDefault="00987F51" w:rsidP="00987F51">
      <w:pPr>
        <w:pStyle w:val="2"/>
      </w:pPr>
      <w:bookmarkStart w:id="5" w:name="_Toc121652998"/>
      <w:r>
        <w:t>1.4</w:t>
      </w:r>
      <w:r>
        <w:rPr>
          <w:rFonts w:hint="eastAsia"/>
        </w:rPr>
        <w:t xml:space="preserve"> </w:t>
      </w:r>
      <w:r>
        <w:rPr>
          <w:rFonts w:hint="eastAsia"/>
        </w:rPr>
        <w:t>结果分析及感悟</w:t>
      </w:r>
      <w:bookmarkEnd w:id="5"/>
    </w:p>
    <w:p w14:paraId="2FB3F077" w14:textId="2859347A" w:rsidR="003B2258" w:rsidRDefault="00817C81" w:rsidP="00817C81">
      <w:pPr>
        <w:ind w:firstLineChars="200" w:firstLine="480"/>
      </w:pPr>
      <w:r>
        <w:rPr>
          <w:rFonts w:hint="eastAsia"/>
        </w:rPr>
        <w:t>从程序的输出结果可以看出，不同的算法之间结果确实存在误差，且若以公式直接计算为基准，从大到小顺序计算出来的结果</w:t>
      </w:r>
      <w:r w:rsidR="0025144A">
        <w:rPr>
          <w:rFonts w:hint="eastAsia"/>
        </w:rPr>
        <w:t>明显</w:t>
      </w:r>
      <w:r>
        <w:rPr>
          <w:rFonts w:hint="eastAsia"/>
        </w:rPr>
        <w:t>更加准确</w:t>
      </w:r>
      <w:r w:rsidR="0025144A">
        <w:rPr>
          <w:rFonts w:hint="eastAsia"/>
        </w:rPr>
        <w:t>，这是因为</w:t>
      </w:r>
      <w:r w:rsidR="0025144A" w:rsidRPr="0025144A">
        <w:rPr>
          <w:rFonts w:hint="eastAsia"/>
        </w:rPr>
        <w:t>数值计算中</w:t>
      </w:r>
      <w:r w:rsidR="0025144A">
        <w:rPr>
          <w:rFonts w:hint="eastAsia"/>
        </w:rPr>
        <w:t>存在</w:t>
      </w:r>
      <w:r w:rsidR="0025144A" w:rsidRPr="0025144A">
        <w:rPr>
          <w:rFonts w:hint="eastAsia"/>
        </w:rPr>
        <w:t>“大数吃小数”的问题</w:t>
      </w:r>
      <w:r w:rsidR="0025144A">
        <w:rPr>
          <w:rFonts w:hint="eastAsia"/>
        </w:rPr>
        <w:t>：</w:t>
      </w:r>
      <w:r w:rsidR="0025144A" w:rsidRPr="0025144A">
        <w:rPr>
          <w:rFonts w:hint="eastAsia"/>
        </w:rPr>
        <w:t>由于计算机计算的截断特点，从大到小的计算会导致</w:t>
      </w:r>
      <w:r w:rsidR="0025144A">
        <w:rPr>
          <w:rFonts w:hint="eastAsia"/>
        </w:rPr>
        <w:t>较</w:t>
      </w:r>
      <w:r w:rsidR="0025144A" w:rsidRPr="0025144A">
        <w:rPr>
          <w:rFonts w:hint="eastAsia"/>
        </w:rPr>
        <w:t>小数的有效</w:t>
      </w:r>
      <w:r w:rsidR="0025144A">
        <w:rPr>
          <w:rFonts w:hint="eastAsia"/>
        </w:rPr>
        <w:t>位</w:t>
      </w:r>
      <w:r w:rsidR="0025144A" w:rsidRPr="0025144A">
        <w:rPr>
          <w:rFonts w:hint="eastAsia"/>
        </w:rPr>
        <w:t>被忽略掉。</w:t>
      </w:r>
    </w:p>
    <w:p w14:paraId="555DEBF6" w14:textId="7452D242" w:rsidR="003B2258" w:rsidRDefault="0025144A" w:rsidP="0025144A">
      <w:pPr>
        <w:ind w:firstLineChars="200" w:firstLine="480"/>
      </w:pPr>
      <w:r>
        <w:rPr>
          <w:rFonts w:hint="eastAsia"/>
        </w:rPr>
        <w:t>通过本上机题，我明白了看似等价的计算，在计算机计算过程中仍然会存在不同。因此，在未来编写计算机数值计算程序时，要预先了解是否存在类似“大数吃小数”的问题，避免计算精度影响最终的解。</w:t>
      </w:r>
    </w:p>
    <w:p w14:paraId="2B49824F" w14:textId="4605536A" w:rsidR="00C73033" w:rsidRDefault="00C73033" w:rsidP="008B4326">
      <w:pPr>
        <w:widowControl/>
        <w:shd w:val="clear" w:color="auto" w:fill="FFFFFF"/>
        <w:spacing w:line="330" w:lineRule="atLeast"/>
        <w:jc w:val="left"/>
        <w:rPr>
          <w:rFonts w:ascii="Consolas" w:hAnsi="Consolas" w:cs="宋体"/>
          <w:color w:val="000000"/>
          <w:kern w:val="0"/>
          <w:szCs w:val="24"/>
        </w:rPr>
      </w:pPr>
      <w:r>
        <w:rPr>
          <w:rFonts w:ascii="Consolas" w:hAnsi="Consolas" w:cs="宋体"/>
          <w:color w:val="000000"/>
          <w:kern w:val="0"/>
          <w:szCs w:val="24"/>
        </w:rPr>
        <w:br w:type="page"/>
      </w:r>
    </w:p>
    <w:p w14:paraId="6809BF20" w14:textId="4FD15E50" w:rsidR="008B4326" w:rsidRDefault="00C73033" w:rsidP="00687478">
      <w:pPr>
        <w:pStyle w:val="1"/>
      </w:pPr>
      <w:bookmarkStart w:id="6" w:name="_Toc121652999"/>
      <w:r>
        <w:rPr>
          <w:rFonts w:hint="eastAsia"/>
        </w:rPr>
        <w:lastRenderedPageBreak/>
        <w:t>题目</w:t>
      </w:r>
      <w:r>
        <w:rPr>
          <w:rFonts w:hint="eastAsia"/>
        </w:rPr>
        <w:t>II</w:t>
      </w:r>
      <w:bookmarkEnd w:id="6"/>
    </w:p>
    <w:p w14:paraId="084F3A27" w14:textId="77777777" w:rsidR="00687478" w:rsidRPr="004A048A" w:rsidRDefault="00687478" w:rsidP="003B2258">
      <w:pPr>
        <w:numPr>
          <w:ilvl w:val="0"/>
          <w:numId w:val="2"/>
        </w:numPr>
      </w:pPr>
      <w:r w:rsidRPr="004A048A">
        <w:t>给定初值</w:t>
      </w:r>
      <w:r w:rsidRPr="004A048A">
        <w:t>x</w:t>
      </w:r>
      <w:r w:rsidRPr="004A048A">
        <w:rPr>
          <w:vertAlign w:val="subscript"/>
        </w:rPr>
        <w:t>0</w:t>
      </w:r>
      <w:r w:rsidRPr="004A048A">
        <w:t>及容许误差</w:t>
      </w:r>
      <w:r w:rsidRPr="004A048A">
        <w:t>ε</w:t>
      </w:r>
      <w:r w:rsidRPr="004A048A">
        <w:rPr>
          <w:rFonts w:hAnsi="宋体"/>
        </w:rPr>
        <w:t>，编制</w:t>
      </w:r>
      <w:r w:rsidRPr="004A048A">
        <w:t>Newton</w:t>
      </w:r>
      <w:r>
        <w:rPr>
          <w:rFonts w:hAnsi="宋体" w:hint="eastAsia"/>
        </w:rPr>
        <w:t>法</w:t>
      </w:r>
      <w:r w:rsidRPr="004A048A">
        <w:rPr>
          <w:rFonts w:hAnsi="宋体"/>
        </w:rPr>
        <w:t>解方程</w:t>
      </w:r>
      <w:r w:rsidRPr="004A048A">
        <w:t>f(x)=0</w:t>
      </w:r>
      <w:r w:rsidRPr="004A048A">
        <w:rPr>
          <w:rFonts w:hAnsi="宋体"/>
        </w:rPr>
        <w:t>根的通用程序。</w:t>
      </w:r>
    </w:p>
    <w:p w14:paraId="6276A0A4" w14:textId="7C556F03" w:rsidR="00687478" w:rsidRPr="004A048A" w:rsidRDefault="0091335A" w:rsidP="003B2258">
      <w:pPr>
        <w:numPr>
          <w:ilvl w:val="0"/>
          <w:numId w:val="2"/>
        </w:numPr>
      </w:pPr>
      <w:r w:rsidRPr="0091335A">
        <w:rPr>
          <w:rFonts w:hint="eastAsia"/>
        </w:rPr>
        <w:t>给定方程</w:t>
      </w:r>
      <w:r w:rsidRPr="0091335A">
        <w:object w:dxaOrig="2255" w:dyaOrig="516" w14:anchorId="65B52B98">
          <v:shape id="_x0000_i1032" type="#_x0000_t75" style="width:112.75pt;height:26.2pt" o:ole="">
            <v:imagedata r:id="rId23" o:title=""/>
          </v:shape>
          <o:OLEObject Type="Embed" ProgID="Equation.3" ShapeID="_x0000_i1032" DrawAspect="Content" ObjectID="_1732265857" r:id="rId24"/>
        </w:object>
      </w:r>
      <w:r w:rsidRPr="0091335A">
        <w:t>,</w:t>
      </w:r>
      <w:r w:rsidRPr="0091335A">
        <w:rPr>
          <w:rFonts w:hint="eastAsia"/>
        </w:rPr>
        <w:t>易知其有三个根</w:t>
      </w:r>
      <w:r w:rsidRPr="004A048A">
        <w:t>x</w:t>
      </w:r>
      <w:r w:rsidRPr="004A048A">
        <w:rPr>
          <w:vertAlign w:val="subscript"/>
        </w:rPr>
        <w:t>1</w:t>
      </w:r>
      <w:r w:rsidRPr="004A048A">
        <w:rPr>
          <w:rFonts w:hAnsi="宋体"/>
          <w:vertAlign w:val="superscript"/>
        </w:rPr>
        <w:t>※</w:t>
      </w:r>
      <w:r w:rsidRPr="004A048A">
        <w:t>=</w:t>
      </w:r>
      <w:r w:rsidRPr="004A048A">
        <w:rPr>
          <w:position w:val="-8"/>
        </w:rPr>
        <w:object w:dxaOrig="540" w:dyaOrig="360" w14:anchorId="2D619A89">
          <v:shape id="_x0000_i1033" type="#_x0000_t75" style="width:27.15pt;height:18pt" o:ole="">
            <v:imagedata r:id="rId25" o:title=""/>
          </v:shape>
          <o:OLEObject Type="Embed" ProgID="Equation.3" ShapeID="_x0000_i1033" DrawAspect="Content" ObjectID="_1732265858" r:id="rId26">
            <o:FieldCodes>\* MERGEFORMAT</o:FieldCodes>
          </o:OLEObject>
        </w:object>
      </w:r>
      <w:r w:rsidRPr="004A048A">
        <w:rPr>
          <w:rFonts w:hAnsi="宋体"/>
        </w:rPr>
        <w:t>，</w:t>
      </w:r>
      <w:r w:rsidRPr="004A048A">
        <w:t>x</w:t>
      </w:r>
      <w:r w:rsidRPr="004A048A">
        <w:rPr>
          <w:vertAlign w:val="subscript"/>
        </w:rPr>
        <w:t>2</w:t>
      </w:r>
      <w:r w:rsidRPr="004A048A">
        <w:rPr>
          <w:rFonts w:hAnsi="宋体"/>
          <w:vertAlign w:val="superscript"/>
        </w:rPr>
        <w:t>※</w:t>
      </w:r>
      <w:r w:rsidRPr="004A048A">
        <w:t>=0</w:t>
      </w:r>
      <w:r w:rsidRPr="004A048A">
        <w:rPr>
          <w:rFonts w:hAnsi="宋体"/>
        </w:rPr>
        <w:t>，</w:t>
      </w:r>
      <w:r w:rsidRPr="004A048A">
        <w:t>x</w:t>
      </w:r>
      <w:r w:rsidRPr="004A048A">
        <w:rPr>
          <w:vertAlign w:val="subscript"/>
        </w:rPr>
        <w:t>3</w:t>
      </w:r>
      <w:r w:rsidRPr="004A048A">
        <w:rPr>
          <w:rFonts w:hAnsi="宋体"/>
          <w:vertAlign w:val="superscript"/>
        </w:rPr>
        <w:t>※</w:t>
      </w:r>
      <w:r w:rsidRPr="004A048A">
        <w:t>=</w:t>
      </w:r>
      <w:r w:rsidRPr="004A048A">
        <w:rPr>
          <w:position w:val="-8"/>
        </w:rPr>
        <w:object w:dxaOrig="362" w:dyaOrig="362" w14:anchorId="14723484">
          <v:shape id="_x0000_i1034" type="#_x0000_t75" style="width:18pt;height:18pt;mso-position-horizontal-relative:page;mso-position-vertical-relative:page" o:ole="">
            <v:imagedata r:id="rId27" o:title=""/>
          </v:shape>
          <o:OLEObject Type="Embed" ProgID="Equation.3" ShapeID="_x0000_i1034" DrawAspect="Content" ObjectID="_1732265859" r:id="rId28">
            <o:FieldCodes>\* MERGEFORMAT</o:FieldCodes>
          </o:OLEObject>
        </w:object>
      </w:r>
      <w:r w:rsidR="00687478" w:rsidRPr="004A048A">
        <w:rPr>
          <w:rFonts w:hAnsi="宋体"/>
        </w:rPr>
        <w:t>。</w:t>
      </w:r>
    </w:p>
    <w:p w14:paraId="7BFD8F70" w14:textId="77777777" w:rsidR="00687478" w:rsidRPr="004A048A" w:rsidRDefault="00687478" w:rsidP="003B2258">
      <w:pPr>
        <w:ind w:firstLineChars="50" w:firstLine="120"/>
      </w:pPr>
      <w:r w:rsidRPr="004A048A">
        <w:fldChar w:fldCharType="begin"/>
      </w:r>
      <w:r w:rsidRPr="004A048A">
        <w:instrText xml:space="preserve"> = 1 \* GB3 </w:instrText>
      </w:r>
      <w:r w:rsidRPr="004A048A">
        <w:fldChar w:fldCharType="separate"/>
      </w:r>
      <w:r w:rsidRPr="004A048A">
        <w:rPr>
          <w:rFonts w:hAnsi="宋体"/>
          <w:noProof/>
        </w:rPr>
        <w:t>①</w:t>
      </w:r>
      <w:r w:rsidRPr="004A048A">
        <w:fldChar w:fldCharType="end"/>
      </w:r>
      <w:r w:rsidRPr="004A048A">
        <w:rPr>
          <w:rFonts w:hAnsi="宋体"/>
        </w:rPr>
        <w:t>由</w:t>
      </w:r>
      <w:r w:rsidRPr="004A048A">
        <w:t>Newton</w:t>
      </w:r>
      <w:r w:rsidRPr="004A048A">
        <w:rPr>
          <w:rFonts w:hAnsi="宋体"/>
        </w:rPr>
        <w:t>方法的局部收敛性可知存在</w:t>
      </w:r>
      <w:r w:rsidRPr="004A048A">
        <w:rPr>
          <w:position w:val="-6"/>
        </w:rPr>
        <w:object w:dxaOrig="222" w:dyaOrig="282" w14:anchorId="25FC88B5">
          <v:shape id="_x0000_i1035" type="#_x0000_t75" style="width:11.05pt;height:14.2pt;mso-position-horizontal-relative:page;mso-position-vertical-relative:page" o:ole="">
            <v:imagedata r:id="rId29" o:title=""/>
          </v:shape>
          <o:OLEObject Type="Embed" ProgID="Equation.3" ShapeID="_x0000_i1035" DrawAspect="Content" ObjectID="_1732265860" r:id="rId30">
            <o:FieldCodes>\* MERGEFORMAT</o:FieldCodes>
          </o:OLEObject>
        </w:object>
      </w:r>
      <w:r w:rsidRPr="004A048A">
        <w:rPr>
          <w:rFonts w:hAnsi="宋体"/>
        </w:rPr>
        <w:t>＞</w:t>
      </w:r>
      <w:r w:rsidRPr="004A048A">
        <w:t>0</w:t>
      </w:r>
      <w:r w:rsidRPr="004A048A">
        <w:rPr>
          <w:rFonts w:hAnsi="宋体"/>
        </w:rPr>
        <w:t>，当</w:t>
      </w:r>
      <w:r w:rsidRPr="004A048A">
        <w:t>x</w:t>
      </w:r>
      <w:r w:rsidRPr="004A048A">
        <w:rPr>
          <w:vertAlign w:val="subscript"/>
        </w:rPr>
        <w:t>0</w:t>
      </w:r>
      <w:r w:rsidRPr="004A048A">
        <w:rPr>
          <w:rFonts w:hAnsi="宋体"/>
        </w:rPr>
        <w:t>∈（</w:t>
      </w:r>
      <w:r w:rsidRPr="004A048A">
        <w:rPr>
          <w:position w:val="-6"/>
        </w:rPr>
        <w:object w:dxaOrig="382" w:dyaOrig="281" w14:anchorId="641551EE">
          <v:shape id="_x0000_i1036" type="#_x0000_t75" style="width:18.95pt;height:14.2pt;mso-position-horizontal-relative:page;mso-position-vertical-relative:page" o:ole="">
            <v:imagedata r:id="rId31" o:title=""/>
          </v:shape>
          <o:OLEObject Type="Embed" ProgID="Equation.3" ShapeID="_x0000_i1036" DrawAspect="Content" ObjectID="_1732265861" r:id="rId32">
            <o:FieldCodes>\* MERGEFORMAT</o:FieldCodes>
          </o:OLEObject>
        </w:object>
      </w:r>
      <w:r w:rsidRPr="004A048A">
        <w:rPr>
          <w:rFonts w:hAnsi="宋体"/>
        </w:rPr>
        <w:t>，</w:t>
      </w:r>
      <w:r w:rsidRPr="004A048A">
        <w:rPr>
          <w:position w:val="-6"/>
        </w:rPr>
        <w:object w:dxaOrig="222" w:dyaOrig="282" w14:anchorId="20F510EC">
          <v:shape id="_x0000_i1037" type="#_x0000_t75" style="width:11.05pt;height:14.2pt;mso-position-horizontal-relative:page;mso-position-vertical-relative:page" o:ole="">
            <v:imagedata r:id="rId29" o:title=""/>
          </v:shape>
          <o:OLEObject Type="Embed" ProgID="Equation.3" ShapeID="_x0000_i1037" DrawAspect="Content" ObjectID="_1732265862" r:id="rId33">
            <o:FieldCodes>\* MERGEFORMAT</o:FieldCodes>
          </o:OLEObject>
        </w:object>
      </w:r>
      <w:r w:rsidRPr="004A048A">
        <w:rPr>
          <w:rFonts w:hAnsi="宋体"/>
        </w:rPr>
        <w:t>），</w:t>
      </w:r>
      <w:r w:rsidRPr="004A048A">
        <w:t>Newton</w:t>
      </w:r>
      <w:r w:rsidRPr="004A048A">
        <w:rPr>
          <w:rFonts w:hAnsi="宋体"/>
        </w:rPr>
        <w:t>迭代序列收敛于根</w:t>
      </w:r>
      <w:r w:rsidRPr="004A048A">
        <w:t>x</w:t>
      </w:r>
      <w:r w:rsidRPr="004A048A">
        <w:rPr>
          <w:vertAlign w:val="subscript"/>
        </w:rPr>
        <w:t>2</w:t>
      </w:r>
      <w:r w:rsidRPr="004A048A">
        <w:rPr>
          <w:rFonts w:hAnsi="宋体"/>
          <w:vertAlign w:val="superscript"/>
        </w:rPr>
        <w:t>※</w:t>
      </w:r>
      <w:r w:rsidRPr="004A048A">
        <w:rPr>
          <w:vertAlign w:val="superscript"/>
        </w:rPr>
        <w:t xml:space="preserve"> </w:t>
      </w:r>
      <w:r w:rsidRPr="004A048A">
        <w:rPr>
          <w:rFonts w:hAnsi="宋体"/>
        </w:rPr>
        <w:t>，试确定尽可能大的</w:t>
      </w:r>
      <w:r w:rsidRPr="004A048A">
        <w:rPr>
          <w:position w:val="-6"/>
        </w:rPr>
        <w:object w:dxaOrig="222" w:dyaOrig="282" w14:anchorId="7496F211">
          <v:shape id="_x0000_i1038" type="#_x0000_t75" style="width:11.05pt;height:14.2pt;mso-position-horizontal-relative:page;mso-position-vertical-relative:page" o:ole="">
            <v:imagedata r:id="rId29" o:title=""/>
          </v:shape>
          <o:OLEObject Type="Embed" ProgID="Equation.3" ShapeID="_x0000_i1038" DrawAspect="Content" ObjectID="_1732265863" r:id="rId34">
            <o:FieldCodes>\* MERGEFORMAT</o:FieldCodes>
          </o:OLEObject>
        </w:object>
      </w:r>
      <w:r w:rsidRPr="004A048A">
        <w:rPr>
          <w:rFonts w:hAnsi="宋体"/>
        </w:rPr>
        <w:t>；</w:t>
      </w:r>
    </w:p>
    <w:p w14:paraId="4974B00D" w14:textId="77777777" w:rsidR="00687478" w:rsidRPr="004A048A" w:rsidRDefault="00687478" w:rsidP="003B2258">
      <w:pPr>
        <w:ind w:firstLineChars="50" w:firstLine="120"/>
      </w:pPr>
      <w:r w:rsidRPr="004A048A">
        <w:rPr>
          <w:rFonts w:hAnsi="宋体"/>
        </w:rPr>
        <w:t>②试取若干个初始值，观察当</w:t>
      </w:r>
      <w:r w:rsidRPr="004A048A">
        <w:t>x</w:t>
      </w:r>
      <w:r w:rsidRPr="004A048A">
        <w:rPr>
          <w:vertAlign w:val="subscript"/>
        </w:rPr>
        <w:t>0</w:t>
      </w:r>
      <w:r w:rsidRPr="004A048A">
        <w:rPr>
          <w:rFonts w:hAnsi="宋体"/>
        </w:rPr>
        <w:t>∈（</w:t>
      </w:r>
      <w:r w:rsidRPr="004A048A">
        <w:t>-∞</w:t>
      </w:r>
      <w:r w:rsidRPr="004A048A">
        <w:rPr>
          <w:rFonts w:hAnsi="宋体"/>
        </w:rPr>
        <w:t>，</w:t>
      </w:r>
      <w:r w:rsidRPr="004A048A">
        <w:t>-1</w:t>
      </w:r>
      <w:r w:rsidRPr="004A048A">
        <w:rPr>
          <w:rFonts w:hAnsi="宋体"/>
        </w:rPr>
        <w:t>），（</w:t>
      </w:r>
      <w:r w:rsidRPr="004A048A">
        <w:t>-1</w:t>
      </w:r>
      <w:r w:rsidRPr="004A048A">
        <w:rPr>
          <w:rFonts w:hAnsi="宋体"/>
        </w:rPr>
        <w:t>，</w:t>
      </w:r>
      <w:r w:rsidRPr="004A048A">
        <w:rPr>
          <w:position w:val="-6"/>
        </w:rPr>
        <w:object w:dxaOrig="382" w:dyaOrig="281" w14:anchorId="5DD16930">
          <v:shape id="_x0000_i1039" type="#_x0000_t75" style="width:18.95pt;height:14.2pt;mso-position-horizontal-relative:page;mso-position-vertical-relative:page" o:ole="">
            <v:imagedata r:id="rId31" o:title=""/>
          </v:shape>
          <o:OLEObject Type="Embed" ProgID="Equation.3" ShapeID="_x0000_i1039" DrawAspect="Content" ObjectID="_1732265864" r:id="rId35">
            <o:FieldCodes>\* MERGEFORMAT</o:FieldCodes>
          </o:OLEObject>
        </w:object>
      </w:r>
      <w:r w:rsidRPr="004A048A">
        <w:rPr>
          <w:rFonts w:hAnsi="宋体"/>
        </w:rPr>
        <w:t>），（</w:t>
      </w:r>
      <w:r w:rsidRPr="004A048A">
        <w:rPr>
          <w:position w:val="-6"/>
        </w:rPr>
        <w:object w:dxaOrig="382" w:dyaOrig="281" w14:anchorId="45BD4FBF">
          <v:shape id="_x0000_i1040" type="#_x0000_t75" style="width:18.95pt;height:14.2pt;mso-position-horizontal-relative:page;mso-position-vertical-relative:page" o:ole="">
            <v:imagedata r:id="rId31" o:title=""/>
          </v:shape>
          <o:OLEObject Type="Embed" ProgID="Equation.3" ShapeID="_x0000_i1040" DrawAspect="Content" ObjectID="_1732265865" r:id="rId36">
            <o:FieldCodes>\* MERGEFORMAT</o:FieldCodes>
          </o:OLEObject>
        </w:object>
      </w:r>
      <w:r w:rsidRPr="004A048A">
        <w:rPr>
          <w:rFonts w:hAnsi="宋体"/>
        </w:rPr>
        <w:t>，</w:t>
      </w:r>
      <w:r w:rsidRPr="004A048A">
        <w:rPr>
          <w:position w:val="-6"/>
        </w:rPr>
        <w:object w:dxaOrig="222" w:dyaOrig="282" w14:anchorId="0AA92F27">
          <v:shape id="_x0000_i1041" type="#_x0000_t75" style="width:11.05pt;height:14.2pt;mso-position-horizontal-relative:page;mso-position-vertical-relative:page" o:ole="">
            <v:imagedata r:id="rId29" o:title=""/>
          </v:shape>
          <o:OLEObject Type="Embed" ProgID="Equation.3" ShapeID="_x0000_i1041" DrawAspect="Content" ObjectID="_1732265866" r:id="rId37">
            <o:FieldCodes>\* MERGEFORMAT</o:FieldCodes>
          </o:OLEObject>
        </w:object>
      </w:r>
      <w:r w:rsidRPr="004A048A">
        <w:rPr>
          <w:rFonts w:hAnsi="宋体"/>
        </w:rPr>
        <w:t>），（</w:t>
      </w:r>
      <w:r w:rsidRPr="004A048A">
        <w:rPr>
          <w:position w:val="-6"/>
        </w:rPr>
        <w:object w:dxaOrig="222" w:dyaOrig="282" w14:anchorId="178299B4">
          <v:shape id="_x0000_i1042" type="#_x0000_t75" style="width:11.05pt;height:14.2pt;mso-position-horizontal-relative:page;mso-position-vertical-relative:page" o:ole="">
            <v:imagedata r:id="rId29" o:title=""/>
          </v:shape>
          <o:OLEObject Type="Embed" ProgID="Equation.3" ShapeID="_x0000_i1042" DrawAspect="Content" ObjectID="_1732265867" r:id="rId38">
            <o:FieldCodes>\* MERGEFORMAT</o:FieldCodes>
          </o:OLEObject>
        </w:object>
      </w:r>
      <w:r w:rsidRPr="004A048A">
        <w:rPr>
          <w:rFonts w:hAnsi="宋体"/>
        </w:rPr>
        <w:t>，</w:t>
      </w:r>
      <w:r w:rsidRPr="004A048A">
        <w:t>1</w:t>
      </w:r>
      <w:r w:rsidRPr="004A048A">
        <w:rPr>
          <w:rFonts w:hAnsi="宋体"/>
        </w:rPr>
        <w:t>），（</w:t>
      </w:r>
      <w:r w:rsidRPr="004A048A">
        <w:t>1</w:t>
      </w:r>
      <w:r w:rsidRPr="004A048A">
        <w:rPr>
          <w:rFonts w:hAnsi="宋体"/>
        </w:rPr>
        <w:t>，</w:t>
      </w:r>
      <w:r w:rsidRPr="004A048A">
        <w:t>+∞</w:t>
      </w:r>
      <w:r w:rsidRPr="004A048A">
        <w:rPr>
          <w:rFonts w:hAnsi="宋体"/>
        </w:rPr>
        <w:t>）时，</w:t>
      </w:r>
      <w:r w:rsidRPr="004A048A">
        <w:t>Newton</w:t>
      </w:r>
      <w:r w:rsidRPr="004A048A">
        <w:rPr>
          <w:rFonts w:hAnsi="宋体"/>
        </w:rPr>
        <w:t>序列是否收敛以及收敛于哪一个根。</w:t>
      </w:r>
    </w:p>
    <w:p w14:paraId="1C92C003" w14:textId="77777777" w:rsidR="00687478" w:rsidRPr="004A048A" w:rsidRDefault="00687478" w:rsidP="003B2258">
      <w:pPr>
        <w:numPr>
          <w:ilvl w:val="0"/>
          <w:numId w:val="2"/>
        </w:numPr>
      </w:pPr>
      <w:r w:rsidRPr="004A048A">
        <w:rPr>
          <w:rFonts w:hAnsi="宋体"/>
        </w:rPr>
        <w:t>通过本上机题，你明白了什么？</w:t>
      </w:r>
    </w:p>
    <w:p w14:paraId="0DCA14AB" w14:textId="3EF3AC8D" w:rsidR="00687478" w:rsidRPr="00C73033" w:rsidRDefault="00687478" w:rsidP="00687478">
      <w:pPr>
        <w:pStyle w:val="2"/>
      </w:pPr>
      <w:bookmarkStart w:id="7" w:name="_Toc121653000"/>
      <w:r>
        <w:t>2</w:t>
      </w:r>
      <w:r>
        <w:rPr>
          <w:rFonts w:hint="eastAsia"/>
        </w:rPr>
        <w:t>.1</w:t>
      </w:r>
      <w:r>
        <w:t xml:space="preserve"> </w:t>
      </w:r>
      <w:r>
        <w:rPr>
          <w:rFonts w:hint="eastAsia"/>
        </w:rPr>
        <w:t>算法</w:t>
      </w:r>
      <w:bookmarkEnd w:id="7"/>
    </w:p>
    <w:p w14:paraId="3204646A" w14:textId="34365704" w:rsidR="00C73033" w:rsidRDefault="0025144A" w:rsidP="0025144A">
      <w:pPr>
        <w:widowControl/>
        <w:shd w:val="clear" w:color="auto" w:fill="FFFFFF"/>
        <w:spacing w:line="330" w:lineRule="atLeast"/>
        <w:ind w:firstLineChars="200" w:firstLine="480"/>
        <w:jc w:val="left"/>
      </w:pPr>
      <w:r>
        <w:rPr>
          <w:rFonts w:ascii="Consolas" w:hAnsi="Consolas" w:cs="宋体" w:hint="eastAsia"/>
          <w:color w:val="000000"/>
          <w:kern w:val="0"/>
          <w:szCs w:val="24"/>
        </w:rPr>
        <w:t>首先，编写两个函数，分别代表</w:t>
      </w:r>
      <w:r w:rsidRPr="004A048A">
        <w:t>f(x)</w:t>
      </w:r>
      <w:r>
        <w:rPr>
          <w:rFonts w:hint="eastAsia"/>
        </w:rPr>
        <w:t>与</w:t>
      </w:r>
      <w:r w:rsidRPr="004A048A">
        <w:t>f</w:t>
      </w:r>
      <w:proofErr w:type="gramStart"/>
      <w:r>
        <w:t>’</w:t>
      </w:r>
      <w:proofErr w:type="gramEnd"/>
      <w:r w:rsidRPr="004A048A">
        <w:t>(x)</w:t>
      </w:r>
      <w:r>
        <w:rPr>
          <w:rFonts w:hint="eastAsia"/>
        </w:rPr>
        <w:t>。然后，依据牛顿迭代方法，编写牛顿迭代法解方程的通用程序。程序中首先为迭代变量赋初值，然后使用</w:t>
      </w:r>
      <w:r>
        <w:rPr>
          <w:rFonts w:hint="eastAsia"/>
        </w:rPr>
        <w:t>while</w:t>
      </w:r>
      <w:r>
        <w:rPr>
          <w:rFonts w:hint="eastAsia"/>
        </w:rPr>
        <w:t>循环，让程序在达到误差要求前一直进行迭代运算。为了满足第</w:t>
      </w:r>
      <w:r>
        <w:t>(1)</w:t>
      </w:r>
      <w:r>
        <w:rPr>
          <w:rFonts w:hint="eastAsia"/>
        </w:rPr>
        <w:t>问和第</w:t>
      </w:r>
      <w:r>
        <w:rPr>
          <w:rFonts w:hint="eastAsia"/>
        </w:rPr>
        <w:t>(</w:t>
      </w:r>
      <w:r>
        <w:t>2)</w:t>
      </w:r>
      <w:r>
        <w:rPr>
          <w:rFonts w:hint="eastAsia"/>
        </w:rPr>
        <w:t>问的要求，牛顿迭代法函数可以开启或关闭计算过程中的打印信息。</w:t>
      </w:r>
    </w:p>
    <w:p w14:paraId="23B50407" w14:textId="6FECD777" w:rsidR="0025144A" w:rsidRDefault="00A05C45" w:rsidP="0025144A">
      <w:pPr>
        <w:widowControl/>
        <w:shd w:val="clear" w:color="auto" w:fill="FFFFFF"/>
        <w:spacing w:line="330" w:lineRule="atLeast"/>
        <w:ind w:firstLineChars="200" w:firstLine="480"/>
        <w:jc w:val="left"/>
      </w:pPr>
      <w:r>
        <w:rPr>
          <w:rFonts w:hint="eastAsia"/>
        </w:rPr>
        <w:t>编写计算最大</w:t>
      </w:r>
      <w:r w:rsidRPr="004A048A">
        <w:rPr>
          <w:position w:val="-6"/>
        </w:rPr>
        <w:object w:dxaOrig="222" w:dyaOrig="282" w14:anchorId="0F531607">
          <v:shape id="_x0000_i1043" type="#_x0000_t75" style="width:11.05pt;height:14.2pt;mso-position-horizontal-relative:page;mso-position-vertical-relative:page" o:ole="">
            <v:imagedata r:id="rId29" o:title=""/>
          </v:shape>
          <o:OLEObject Type="Embed" ProgID="Equation.3" ShapeID="_x0000_i1043" DrawAspect="Content" ObjectID="_1732265868" r:id="rId39">
            <o:FieldCodes>\* MERGEFORMAT</o:FieldCodes>
          </o:OLEObject>
        </w:object>
      </w:r>
      <w:r>
        <w:rPr>
          <w:rFonts w:hint="eastAsia"/>
        </w:rPr>
        <w:t>值的程序时，</w:t>
      </w:r>
      <w:r>
        <w:rPr>
          <w:rFonts w:hint="eastAsia"/>
        </w:rPr>
        <w:t>x</w:t>
      </w:r>
      <w:r>
        <w:rPr>
          <w:rFonts w:hint="eastAsia"/>
        </w:rPr>
        <w:t>从</w:t>
      </w:r>
      <w:r>
        <w:rPr>
          <w:rFonts w:hint="eastAsia"/>
        </w:rPr>
        <w:t>0</w:t>
      </w:r>
      <w:r>
        <w:rPr>
          <w:rFonts w:hint="eastAsia"/>
        </w:rPr>
        <w:t>开始以一个固定的步进值增加，每次增加后都进行牛顿迭代，第一个结果不为</w:t>
      </w:r>
      <w:r>
        <w:rPr>
          <w:rFonts w:hint="eastAsia"/>
        </w:rPr>
        <w:t>0</w:t>
      </w:r>
      <w:r>
        <w:rPr>
          <w:rFonts w:hint="eastAsia"/>
        </w:rPr>
        <w:t>的</w:t>
      </w:r>
      <w:r>
        <w:rPr>
          <w:rFonts w:hint="eastAsia"/>
        </w:rPr>
        <w:t>x</w:t>
      </w:r>
      <w:r>
        <w:rPr>
          <w:rFonts w:hint="eastAsia"/>
        </w:rPr>
        <w:t>值即为最大的</w:t>
      </w:r>
      <w:r w:rsidRPr="004A048A">
        <w:rPr>
          <w:position w:val="-6"/>
        </w:rPr>
        <w:object w:dxaOrig="222" w:dyaOrig="282" w14:anchorId="7C9524A9">
          <v:shape id="_x0000_i1044" type="#_x0000_t75" style="width:11.05pt;height:14.2pt;mso-position-horizontal-relative:page;mso-position-vertical-relative:page" o:ole="">
            <v:imagedata r:id="rId29" o:title=""/>
          </v:shape>
          <o:OLEObject Type="Embed" ProgID="Equation.3" ShapeID="_x0000_i1044" DrawAspect="Content" ObjectID="_1732265869" r:id="rId40">
            <o:FieldCodes>\* MERGEFORMAT</o:FieldCodes>
          </o:OLEObject>
        </w:object>
      </w:r>
      <w:r>
        <w:rPr>
          <w:rFonts w:hint="eastAsia"/>
        </w:rPr>
        <w:t>。</w:t>
      </w:r>
    </w:p>
    <w:p w14:paraId="27D079BE" w14:textId="1B043AD2" w:rsidR="0025144A" w:rsidRDefault="00A05C45" w:rsidP="0025144A">
      <w:pPr>
        <w:widowControl/>
        <w:shd w:val="clear" w:color="auto" w:fill="FFFFFF"/>
        <w:spacing w:line="330" w:lineRule="atLeast"/>
        <w:ind w:firstLineChars="200" w:firstLine="480"/>
        <w:jc w:val="left"/>
      </w:pPr>
      <w:r>
        <w:rPr>
          <w:rFonts w:hint="eastAsia"/>
        </w:rPr>
        <w:t>计算</w:t>
      </w:r>
      <w:r w:rsidRPr="004A048A">
        <w:t>f(x)</w:t>
      </w:r>
      <w:r>
        <w:rPr>
          <w:rFonts w:hint="eastAsia"/>
        </w:rPr>
        <w:t>在</w:t>
      </w:r>
      <w:r w:rsidRPr="004A048A">
        <w:t>x</w:t>
      </w:r>
      <w:r w:rsidRPr="004A048A">
        <w:rPr>
          <w:vertAlign w:val="subscript"/>
        </w:rPr>
        <w:t>0</w:t>
      </w:r>
      <w:r>
        <w:rPr>
          <w:rFonts w:hint="eastAsia"/>
        </w:rPr>
        <w:t>各个范围的收敛性及收敛的根时，在题目所给的范围中，各选数个数值，使用牛顿迭代法函数进行求解，并将详细步骤打印到控制台上，即可观察</w:t>
      </w:r>
      <w:r w:rsidRPr="004A048A">
        <w:t>f(x)</w:t>
      </w:r>
      <w:r>
        <w:rPr>
          <w:rFonts w:hint="eastAsia"/>
        </w:rPr>
        <w:t>在各个</w:t>
      </w:r>
      <w:r w:rsidRPr="004A048A">
        <w:t>x</w:t>
      </w:r>
      <w:r>
        <w:rPr>
          <w:rFonts w:hint="eastAsia"/>
        </w:rPr>
        <w:t>范围内的</w:t>
      </w:r>
      <w:proofErr w:type="gramStart"/>
      <w:r>
        <w:rPr>
          <w:rFonts w:hint="eastAsia"/>
        </w:rPr>
        <w:t>敛散性</w:t>
      </w:r>
      <w:proofErr w:type="gramEnd"/>
      <w:r>
        <w:rPr>
          <w:rFonts w:hint="eastAsia"/>
        </w:rPr>
        <w:t>及最终迭代值。</w:t>
      </w:r>
    </w:p>
    <w:p w14:paraId="537D00D1" w14:textId="3F5D874C" w:rsidR="0025144A" w:rsidRPr="0025144A" w:rsidRDefault="0025144A" w:rsidP="0025144A">
      <w:pPr>
        <w:widowControl/>
        <w:shd w:val="clear" w:color="auto" w:fill="FFFFFF"/>
        <w:spacing w:line="330" w:lineRule="atLeast"/>
        <w:ind w:firstLineChars="200" w:firstLine="480"/>
        <w:jc w:val="left"/>
      </w:pPr>
      <w:r>
        <w:rPr>
          <w:rFonts w:hint="eastAsia"/>
        </w:rPr>
        <w:t>为了确保最高的计算精度，本题程序中出现的所有变量、参数与返回值均使用双精度（</w:t>
      </w:r>
      <w:r>
        <w:rPr>
          <w:rFonts w:hint="eastAsia"/>
        </w:rPr>
        <w:t>double</w:t>
      </w:r>
      <w:r>
        <w:rPr>
          <w:rFonts w:hint="eastAsia"/>
        </w:rPr>
        <w:t>）型变量。</w:t>
      </w:r>
    </w:p>
    <w:p w14:paraId="4E812CF0" w14:textId="252F6588" w:rsidR="00687478" w:rsidRPr="005568D4" w:rsidRDefault="00687478" w:rsidP="005568D4">
      <w:pPr>
        <w:pStyle w:val="2"/>
      </w:pPr>
      <w:bookmarkStart w:id="8" w:name="_Toc121653001"/>
      <w:r w:rsidRPr="005568D4">
        <w:t>2</w:t>
      </w:r>
      <w:r w:rsidRPr="005568D4">
        <w:rPr>
          <w:rFonts w:hint="eastAsia"/>
        </w:rPr>
        <w:t>.</w:t>
      </w:r>
      <w:r w:rsidRPr="005568D4">
        <w:t xml:space="preserve">2 </w:t>
      </w:r>
      <w:r w:rsidRPr="005568D4">
        <w:rPr>
          <w:rFonts w:hint="eastAsia"/>
        </w:rPr>
        <w:t>程序</w:t>
      </w:r>
      <w:bookmarkEnd w:id="8"/>
    </w:p>
    <w:p w14:paraId="7276D22B" w14:textId="3A4410A6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#include </w:t>
      </w:r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&lt;</w:t>
      </w:r>
      <w:proofErr w:type="spellStart"/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stdio.h</w:t>
      </w:r>
      <w:proofErr w:type="spellEnd"/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&gt;</w:t>
      </w:r>
    </w:p>
    <w:p w14:paraId="5369A7BE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#include </w:t>
      </w:r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&lt;</w:t>
      </w:r>
      <w:proofErr w:type="spellStart"/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math.h</w:t>
      </w:r>
      <w:proofErr w:type="spellEnd"/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&gt;</w:t>
      </w:r>
    </w:p>
    <w:p w14:paraId="17550210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</w:p>
    <w:p w14:paraId="333CD1B7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f(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x) { 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//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输入方程</w:t>
      </w:r>
    </w:p>
    <w:p w14:paraId="3F463245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return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x * x * x /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3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- x;</w:t>
      </w:r>
    </w:p>
    <w:p w14:paraId="03036447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}</w:t>
      </w:r>
    </w:p>
    <w:p w14:paraId="342A97CA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</w:p>
    <w:p w14:paraId="610DE95D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df(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x) { 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//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输入方程的导数</w:t>
      </w:r>
    </w:p>
    <w:p w14:paraId="6DBE827A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return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x * x -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40A07F87" w14:textId="44952BF0" w:rsidR="00E1758A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}</w:t>
      </w:r>
    </w:p>
    <w:p w14:paraId="29C3701A" w14:textId="77777777" w:rsidR="00A05C45" w:rsidRPr="00802D94" w:rsidRDefault="00A05C45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</w:p>
    <w:p w14:paraId="68492599" w14:textId="05B0B17C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//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牛顿法解方程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f(x)=0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的通用程序</w:t>
      </w:r>
    </w:p>
    <w:p w14:paraId="59344A54" w14:textId="7DDEF92A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spell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newton_</w:t>
      </w: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iteration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End"/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x0,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spell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max_error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 </w:t>
      </w:r>
    </w:p>
    <w:p w14:paraId="532319FD" w14:textId="6EFDCF18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ind w:firstLine="384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(*f) (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,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(*df) (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,  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//f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与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df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的函数指针</w:t>
      </w:r>
    </w:p>
    <w:p w14:paraId="461459FF" w14:textId="7E1060F0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ind w:firstLine="384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int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spell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enalbe_print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) { </w:t>
      </w:r>
    </w:p>
    <w:p w14:paraId="15CD718B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x1 = x0;</w:t>
      </w:r>
    </w:p>
    <w:p w14:paraId="0589962D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lastRenderedPageBreak/>
        <w:t>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x2 = x1 - f(x1) / df(x1); 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//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牛顿迭代法公式</w:t>
      </w:r>
    </w:p>
    <w:p w14:paraId="2903F7A1" w14:textId="7C46069F" w:rsidR="00E1758A" w:rsidRDefault="00E1758A" w:rsidP="00A05C45">
      <w:pPr>
        <w:widowControl/>
        <w:shd w:val="clear" w:color="auto" w:fill="F2F2F2" w:themeFill="background1" w:themeFillShade="F2"/>
        <w:snapToGrid w:val="0"/>
        <w:spacing w:line="0" w:lineRule="atLeast"/>
        <w:ind w:firstLine="468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int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k =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041A33E8" w14:textId="77777777" w:rsidR="00A05C45" w:rsidRPr="00802D94" w:rsidRDefault="00A05C45" w:rsidP="00A05C45">
      <w:pPr>
        <w:widowControl/>
        <w:shd w:val="clear" w:color="auto" w:fill="F2F2F2" w:themeFill="background1" w:themeFillShade="F2"/>
        <w:snapToGrid w:val="0"/>
        <w:spacing w:line="0" w:lineRule="atLeast"/>
        <w:ind w:firstLine="468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</w:p>
    <w:p w14:paraId="183FAFB6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if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(</w:t>
      </w:r>
      <w:proofErr w:type="spell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enalbe_print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 {</w:t>
      </w:r>
    </w:p>
    <w:p w14:paraId="5E4492E3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proofErr w:type="spellStart"/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printf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End"/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" k        x(k)\r\n"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k, x1);</w:t>
      </w:r>
    </w:p>
    <w:p w14:paraId="01F5E70A" w14:textId="6B930E05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}</w:t>
      </w:r>
    </w:p>
    <w:p w14:paraId="51AD0B9A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while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(fabs(x1 - x2) &gt;= </w:t>
      </w:r>
      <w:proofErr w:type="spell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max_error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 { 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//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进行迭代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 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直到满足最大误差要求</w:t>
      </w:r>
    </w:p>
    <w:p w14:paraId="76A2E9C9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if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(</w:t>
      </w:r>
      <w:proofErr w:type="spell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enalbe_print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 {</w:t>
      </w:r>
    </w:p>
    <w:p w14:paraId="62EFC8DE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    </w:t>
      </w:r>
      <w:proofErr w:type="spellStart"/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printf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End"/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"%3d  %13.10f\r\n"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k, x1);</w:t>
      </w:r>
    </w:p>
    <w:p w14:paraId="23F9C870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}</w:t>
      </w:r>
    </w:p>
    <w:p w14:paraId="408B37B8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x1 = x2;</w:t>
      </w:r>
    </w:p>
    <w:p w14:paraId="37E56F2D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x2 = x1 - f(x1) / df(x1);</w:t>
      </w:r>
    </w:p>
    <w:p w14:paraId="77E6E94F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k++;</w:t>
      </w:r>
    </w:p>
    <w:p w14:paraId="19B54E5F" w14:textId="038DBF78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}</w:t>
      </w:r>
    </w:p>
    <w:p w14:paraId="5B8C5E6A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return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x1;</w:t>
      </w:r>
    </w:p>
    <w:p w14:paraId="330EE26C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}</w:t>
      </w:r>
    </w:p>
    <w:p w14:paraId="5D1121E0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</w:p>
    <w:p w14:paraId="754D63A4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spell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get_maxium_</w:t>
      </w: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delta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End"/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step) {</w:t>
      </w:r>
    </w:p>
    <w:p w14:paraId="34F47F8B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x = step;</w:t>
      </w:r>
    </w:p>
    <w:p w14:paraId="4A44002D" w14:textId="41B81264" w:rsidR="00E1758A" w:rsidRDefault="00E1758A" w:rsidP="00A05C45">
      <w:pPr>
        <w:widowControl/>
        <w:shd w:val="clear" w:color="auto" w:fill="F2F2F2" w:themeFill="background1" w:themeFillShade="F2"/>
        <w:snapToGrid w:val="0"/>
        <w:spacing w:line="0" w:lineRule="atLeast"/>
        <w:ind w:firstLine="468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y =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0DF66CC9" w14:textId="77777777" w:rsidR="00A05C45" w:rsidRPr="00802D94" w:rsidRDefault="00A05C45" w:rsidP="00A05C45">
      <w:pPr>
        <w:widowControl/>
        <w:shd w:val="clear" w:color="auto" w:fill="F2F2F2" w:themeFill="background1" w:themeFillShade="F2"/>
        <w:snapToGrid w:val="0"/>
        <w:spacing w:line="0" w:lineRule="atLeast"/>
        <w:ind w:firstLine="468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</w:p>
    <w:p w14:paraId="2DC79CFC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do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{</w:t>
      </w:r>
    </w:p>
    <w:p w14:paraId="5DDE32D5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x += step;</w:t>
      </w:r>
    </w:p>
    <w:p w14:paraId="3050F391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y = </w:t>
      </w:r>
      <w:proofErr w:type="spell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newton_</w:t>
      </w: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iteration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x,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e-5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f, df,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2C9CC184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}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while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(fabs(y) &lt;= step);</w:t>
      </w:r>
    </w:p>
    <w:p w14:paraId="14B8B581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return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x;</w:t>
      </w:r>
    </w:p>
    <w:p w14:paraId="0D17D375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}</w:t>
      </w:r>
    </w:p>
    <w:p w14:paraId="6617EED1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</w:p>
    <w:p w14:paraId="3F31B46C" w14:textId="443AA0F1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input_</w:t>
      </w: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values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[</w:t>
      </w:r>
      <w:proofErr w:type="gramEnd"/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]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= {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2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 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</w:t>
      </w:r>
      <w:r w:rsidR="001357D0">
        <w:rPr>
          <w:rFonts w:ascii="Consolas" w:hAnsi="Consolas" w:cs="宋体"/>
          <w:color w:val="000000"/>
          <w:kern w:val="0"/>
          <w:sz w:val="21"/>
          <w:szCs w:val="21"/>
        </w:rPr>
        <w:t xml:space="preserve"> 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5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     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.1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//(-inf, -1)</w:t>
      </w:r>
    </w:p>
    <w:p w14:paraId="70E36DAC" w14:textId="0A71A103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               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.99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.9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.8</w:t>
      </w:r>
      <w:r w:rsidR="001357D0">
        <w:rPr>
          <w:rFonts w:ascii="Consolas" w:hAnsi="Consolas" w:cs="宋体"/>
          <w:color w:val="098658"/>
          <w:kern w:val="0"/>
          <w:sz w:val="21"/>
          <w:szCs w:val="21"/>
        </w:rPr>
        <w:t>5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.774599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/</w:t>
      </w:r>
      <w:proofErr w:type="gramStart"/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/(</w:t>
      </w:r>
      <w:proofErr w:type="gramEnd"/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-1, -delta)</w:t>
      </w:r>
    </w:p>
    <w:p w14:paraId="5FF3428A" w14:textId="183D27E0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              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.774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.</w:t>
      </w:r>
      <w:proofErr w:type="gramStart"/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 </w:t>
      </w:r>
      <w:r w:rsidR="001357D0">
        <w:rPr>
          <w:rFonts w:ascii="Consolas" w:hAnsi="Consolas" w:cs="宋体"/>
          <w:color w:val="000000"/>
          <w:kern w:val="0"/>
          <w:sz w:val="21"/>
          <w:szCs w:val="21"/>
        </w:rPr>
        <w:t xml:space="preserve"> </w:t>
      </w:r>
      <w:proofErr w:type="gramEnd"/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.1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   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.774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//(-delta, delta)</w:t>
      </w:r>
    </w:p>
    <w:p w14:paraId="124C8712" w14:textId="7D2F8C8B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           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.774559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.8</w:t>
      </w:r>
      <w:r w:rsidR="001357D0">
        <w:rPr>
          <w:rFonts w:ascii="Consolas" w:hAnsi="Consolas" w:cs="宋体"/>
          <w:color w:val="098658"/>
          <w:kern w:val="0"/>
          <w:sz w:val="21"/>
          <w:szCs w:val="21"/>
        </w:rPr>
        <w:t>5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</w:t>
      </w:r>
      <w:r w:rsidR="001357D0">
        <w:rPr>
          <w:rFonts w:ascii="Consolas" w:hAnsi="Consolas" w:cs="宋体"/>
          <w:color w:val="000000"/>
          <w:kern w:val="0"/>
          <w:sz w:val="21"/>
          <w:szCs w:val="21"/>
        </w:rPr>
        <w:t xml:space="preserve"> 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.9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    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.99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/</w:t>
      </w:r>
      <w:proofErr w:type="gramStart"/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/(</w:t>
      </w:r>
      <w:proofErr w:type="gramEnd"/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delta, 1)</w:t>
      </w:r>
    </w:p>
    <w:p w14:paraId="107C1744" w14:textId="242FBE56" w:rsidR="00A05C45" w:rsidRPr="00F7637E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8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                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.1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   </w:t>
      </w:r>
      <w:proofErr w:type="gramStart"/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5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</w:t>
      </w:r>
      <w:r w:rsidR="001357D0">
        <w:rPr>
          <w:rFonts w:ascii="Consolas" w:hAnsi="Consolas" w:cs="宋体"/>
          <w:color w:val="000000"/>
          <w:kern w:val="0"/>
          <w:sz w:val="21"/>
          <w:szCs w:val="21"/>
        </w:rPr>
        <w:t xml:space="preserve"> 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      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2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};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//(1, inf)</w:t>
      </w:r>
    </w:p>
    <w:p w14:paraId="6AA3D039" w14:textId="77777777" w:rsidR="00F7637E" w:rsidRDefault="00F7637E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FF"/>
          <w:kern w:val="0"/>
          <w:sz w:val="21"/>
          <w:szCs w:val="21"/>
        </w:rPr>
      </w:pPr>
    </w:p>
    <w:p w14:paraId="23B69B41" w14:textId="70077F19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int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main(</w:t>
      </w:r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 {</w:t>
      </w:r>
    </w:p>
    <w:p w14:paraId="2F6ECF13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res;</w:t>
      </w:r>
    </w:p>
    <w:p w14:paraId="42C61411" w14:textId="75298673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int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i;</w:t>
      </w:r>
    </w:p>
    <w:p w14:paraId="43FC9C9A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proofErr w:type="spell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printf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"****************(</w:t>
      </w:r>
      <w:proofErr w:type="gramStart"/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1)*</w:t>
      </w:r>
      <w:proofErr w:type="gramEnd"/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***************\r\n\r\n"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4D10A446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res = </w:t>
      </w:r>
      <w:proofErr w:type="spell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get_maxium_delta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e-5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; 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//(1) 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求收敛于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x2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的最大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delta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值</w:t>
      </w:r>
    </w:p>
    <w:p w14:paraId="2D7E3BCA" w14:textId="2DA78D3B" w:rsidR="00A05C45" w:rsidRPr="00A05C45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proofErr w:type="spellStart"/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printf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End"/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"Max delta: %.10f\r\n\r\n"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res);</w:t>
      </w:r>
    </w:p>
    <w:p w14:paraId="4A0C20EA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proofErr w:type="spell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printf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"****************(</w:t>
      </w:r>
      <w:proofErr w:type="gramStart"/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2)*</w:t>
      </w:r>
      <w:proofErr w:type="gramEnd"/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***************\r\n\r\n"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4E578274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for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(i =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; i &lt;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sizeof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(input_values) /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sizeof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; i++) {</w:t>
      </w:r>
    </w:p>
    <w:p w14:paraId="0E3486FE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newton_iteration(input_values[i],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e-5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f, df,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; 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//(2) 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输入不同初始值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 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观察收敛性及收敛的根</w:t>
      </w:r>
    </w:p>
    <w:p w14:paraId="102B7280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proofErr w:type="spell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printf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"\r\n\r\n"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6DD46320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}</w:t>
      </w:r>
    </w:p>
    <w:p w14:paraId="07EBBF89" w14:textId="77777777" w:rsidR="00E1758A" w:rsidRPr="00802D94" w:rsidRDefault="00E1758A" w:rsidP="00E1758A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}</w:t>
      </w:r>
    </w:p>
    <w:p w14:paraId="57D5F4C9" w14:textId="77777777" w:rsidR="00E1758A" w:rsidRPr="00802D94" w:rsidRDefault="00E1758A" w:rsidP="00E1758A">
      <w:pPr>
        <w:widowControl/>
        <w:shd w:val="clear" w:color="auto" w:fill="FFFFFF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  <w:sectPr w:rsidR="00E1758A" w:rsidRPr="00802D94" w:rsidSect="00E26DC8">
          <w:footerReference w:type="default" r:id="rId41"/>
          <w:pgSz w:w="11906" w:h="16838"/>
          <w:pgMar w:top="1440" w:right="1080" w:bottom="1440" w:left="1080" w:header="851" w:footer="992" w:gutter="0"/>
          <w:pgNumType w:start="1"/>
          <w:cols w:space="425"/>
          <w:docGrid w:type="lines" w:linePitch="326"/>
        </w:sectPr>
      </w:pPr>
    </w:p>
    <w:p w14:paraId="7A1F9673" w14:textId="3BB47115" w:rsidR="00E1758A" w:rsidRPr="00E1758A" w:rsidRDefault="005568D4" w:rsidP="005568D4">
      <w:pPr>
        <w:pStyle w:val="2"/>
      </w:pPr>
      <w:bookmarkStart w:id="9" w:name="_Toc121653002"/>
      <w:r w:rsidRPr="005568D4">
        <w:t>2</w:t>
      </w:r>
      <w:r w:rsidRPr="005568D4">
        <w:rPr>
          <w:rFonts w:hint="eastAsia"/>
        </w:rPr>
        <w:t>.</w:t>
      </w:r>
      <w:r>
        <w:t>3</w:t>
      </w:r>
      <w:r w:rsidRPr="005568D4">
        <w:t xml:space="preserve"> </w:t>
      </w:r>
      <w:r>
        <w:rPr>
          <w:rFonts w:hint="eastAsia"/>
        </w:rPr>
        <w:t>输出结果</w:t>
      </w:r>
      <w:bookmarkEnd w:id="9"/>
    </w:p>
    <w:p w14:paraId="7F38092D" w14:textId="7B4822A3" w:rsidR="00E1758A" w:rsidRDefault="005568D4" w:rsidP="005568D4">
      <w:r w:rsidRPr="00E1758A">
        <w:t xml:space="preserve"> </w:t>
      </w:r>
      <w:r w:rsidR="00E1758A" w:rsidRPr="00E1758A">
        <w:t>(1)</w:t>
      </w:r>
    </w:p>
    <w:p w14:paraId="1965B8F5" w14:textId="77777777" w:rsidR="007E2FFF" w:rsidRPr="00E1758A" w:rsidRDefault="007E2FFF" w:rsidP="005568D4"/>
    <w:p w14:paraId="23C4FCF5" w14:textId="77777777" w:rsidR="00E1758A" w:rsidRPr="00E1758A" w:rsidRDefault="00E1758A" w:rsidP="005568D4">
      <w:r w:rsidRPr="00E1758A">
        <w:t>Max delta: 0.7746000000</w:t>
      </w:r>
    </w:p>
    <w:p w14:paraId="7FC42D47" w14:textId="2EF94BD9" w:rsidR="00F7637E" w:rsidRDefault="005568D4" w:rsidP="005568D4">
      <w:r w:rsidRPr="00E1758A">
        <w:lastRenderedPageBreak/>
        <w:t xml:space="preserve"> </w:t>
      </w:r>
      <w:r w:rsidR="00E1758A" w:rsidRPr="00E1758A">
        <w:t>(2)</w:t>
      </w:r>
    </w:p>
    <w:p w14:paraId="2CDFA0BF" w14:textId="77777777" w:rsidR="00F7637E" w:rsidRDefault="00F7637E" w:rsidP="005568D4"/>
    <w:p w14:paraId="66EC13D0" w14:textId="00DD9E15" w:rsidR="005568D4" w:rsidRDefault="00A05C45" w:rsidP="00A05C45">
      <w:pPr>
        <w:rPr>
          <w:rFonts w:hAnsi="宋体"/>
        </w:rPr>
      </w:pPr>
      <w:r w:rsidRPr="004A048A">
        <w:t>x</w:t>
      </w:r>
      <w:r w:rsidRPr="004A048A">
        <w:rPr>
          <w:vertAlign w:val="subscript"/>
        </w:rPr>
        <w:t>0</w:t>
      </w:r>
      <w:r w:rsidRPr="004A048A">
        <w:rPr>
          <w:rFonts w:hAnsi="宋体"/>
        </w:rPr>
        <w:t>∈（</w:t>
      </w:r>
      <w:r w:rsidRPr="004A048A">
        <w:t>-∞</w:t>
      </w:r>
      <w:r w:rsidRPr="004A048A">
        <w:rPr>
          <w:rFonts w:hAnsi="宋体"/>
        </w:rPr>
        <w:t>，</w:t>
      </w:r>
      <w:r w:rsidRPr="004A048A">
        <w:t>-1</w:t>
      </w:r>
      <w:r w:rsidRPr="004A048A">
        <w:rPr>
          <w:rFonts w:hAnsi="宋体"/>
        </w:rPr>
        <w:t>）</w:t>
      </w:r>
      <w:r>
        <w:rPr>
          <w:rFonts w:hAnsi="宋体" w:hint="eastAsia"/>
        </w:rPr>
        <w:t>时：</w:t>
      </w:r>
    </w:p>
    <w:p w14:paraId="51062986" w14:textId="77777777" w:rsidR="00A05C45" w:rsidRPr="00E1758A" w:rsidRDefault="00A05C45" w:rsidP="00A05C45"/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0F76B8" w:rsidRPr="00A05C45" w14:paraId="7DA6E9BC" w14:textId="77777777" w:rsidTr="00A05C45">
        <w:trPr>
          <w:jc w:val="center"/>
        </w:trPr>
        <w:tc>
          <w:tcPr>
            <w:tcW w:w="2074" w:type="dxa"/>
          </w:tcPr>
          <w:p w14:paraId="621AE126" w14:textId="0DD15699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k       x(k)</w:t>
            </w:r>
          </w:p>
        </w:tc>
        <w:tc>
          <w:tcPr>
            <w:tcW w:w="2074" w:type="dxa"/>
          </w:tcPr>
          <w:p w14:paraId="3C3C6A36" w14:textId="1796C35C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k       x(k)</w:t>
            </w:r>
          </w:p>
        </w:tc>
        <w:tc>
          <w:tcPr>
            <w:tcW w:w="2074" w:type="dxa"/>
          </w:tcPr>
          <w:p w14:paraId="74C379AC" w14:textId="6C0504D1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k       x(k)</w:t>
            </w:r>
          </w:p>
        </w:tc>
        <w:tc>
          <w:tcPr>
            <w:tcW w:w="2074" w:type="dxa"/>
          </w:tcPr>
          <w:p w14:paraId="0A1FB672" w14:textId="32F3EB92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k       x(k)</w:t>
            </w:r>
          </w:p>
        </w:tc>
      </w:tr>
      <w:tr w:rsidR="000F76B8" w:rsidRPr="00A05C45" w14:paraId="54951487" w14:textId="77777777" w:rsidTr="00A05C45">
        <w:trPr>
          <w:jc w:val="center"/>
        </w:trPr>
        <w:tc>
          <w:tcPr>
            <w:tcW w:w="2074" w:type="dxa"/>
          </w:tcPr>
          <w:p w14:paraId="18DAC5BA" w14:textId="0CAA9BFE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0  -</w:t>
            </w:r>
            <w:proofErr w:type="gramEnd"/>
            <w:r w:rsidRPr="00A05C45">
              <w:rPr>
                <w:sz w:val="22"/>
              </w:rPr>
              <w:t>20.0000000000</w:t>
            </w:r>
          </w:p>
          <w:p w14:paraId="1BE01E5B" w14:textId="082F287B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1  -</w:t>
            </w:r>
            <w:proofErr w:type="gramEnd"/>
            <w:r w:rsidRPr="00A05C45">
              <w:rPr>
                <w:sz w:val="22"/>
              </w:rPr>
              <w:t>13.3667502089</w:t>
            </w:r>
          </w:p>
          <w:p w14:paraId="7FF93BDB" w14:textId="1430BBEC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2  -</w:t>
            </w:r>
            <w:proofErr w:type="gramEnd"/>
            <w:r w:rsidRPr="00A05C45">
              <w:rPr>
                <w:sz w:val="22"/>
              </w:rPr>
              <w:t>8.9613225229</w:t>
            </w:r>
          </w:p>
          <w:p w14:paraId="177A469C" w14:textId="2CA5F9EB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3  -</w:t>
            </w:r>
            <w:proofErr w:type="gramEnd"/>
            <w:r w:rsidRPr="00A05C45">
              <w:rPr>
                <w:sz w:val="22"/>
              </w:rPr>
              <w:t>6.0495468647</w:t>
            </w:r>
          </w:p>
          <w:p w14:paraId="48F38080" w14:textId="76717426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4  -</w:t>
            </w:r>
            <w:proofErr w:type="gramEnd"/>
            <w:r w:rsidRPr="00A05C45">
              <w:rPr>
                <w:sz w:val="22"/>
              </w:rPr>
              <w:t>4.1463281301</w:t>
            </w:r>
          </w:p>
          <w:p w14:paraId="40958052" w14:textId="7981D674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5  -</w:t>
            </w:r>
            <w:proofErr w:type="gramEnd"/>
            <w:r w:rsidRPr="00A05C45">
              <w:rPr>
                <w:sz w:val="22"/>
              </w:rPr>
              <w:t>2.9349334547</w:t>
            </w:r>
          </w:p>
          <w:p w14:paraId="4268B11E" w14:textId="050D1BB4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6  -</w:t>
            </w:r>
            <w:proofErr w:type="gramEnd"/>
            <w:r w:rsidRPr="00A05C45">
              <w:rPr>
                <w:sz w:val="22"/>
              </w:rPr>
              <w:t>2.2136048174</w:t>
            </w:r>
          </w:p>
          <w:p w14:paraId="455F91E2" w14:textId="62EC69BB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7  -</w:t>
            </w:r>
            <w:proofErr w:type="gramEnd"/>
            <w:r w:rsidRPr="00A05C45">
              <w:rPr>
                <w:sz w:val="22"/>
              </w:rPr>
              <w:t>1.8541260399</w:t>
            </w:r>
          </w:p>
          <w:p w14:paraId="7E6C579A" w14:textId="22A1249F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8  -</w:t>
            </w:r>
            <w:proofErr w:type="gramEnd"/>
            <w:r w:rsidRPr="00A05C45">
              <w:rPr>
                <w:sz w:val="22"/>
              </w:rPr>
              <w:t>1.7431364747</w:t>
            </w:r>
          </w:p>
          <w:p w14:paraId="0761C597" w14:textId="1B069AA4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9  -</w:t>
            </w:r>
            <w:proofErr w:type="gramEnd"/>
            <w:r w:rsidRPr="00A05C45">
              <w:rPr>
                <w:sz w:val="22"/>
              </w:rPr>
              <w:t>1.7321556694</w:t>
            </w:r>
          </w:p>
        </w:tc>
        <w:tc>
          <w:tcPr>
            <w:tcW w:w="2074" w:type="dxa"/>
          </w:tcPr>
          <w:p w14:paraId="4195A64F" w14:textId="676745DD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0  -</w:t>
            </w:r>
            <w:proofErr w:type="gramEnd"/>
            <w:r w:rsidRPr="00A05C45">
              <w:rPr>
                <w:sz w:val="22"/>
              </w:rPr>
              <w:t>10.0000000000</w:t>
            </w:r>
          </w:p>
          <w:p w14:paraId="2519F28D" w14:textId="7FF029A4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1  -</w:t>
            </w:r>
            <w:proofErr w:type="gramEnd"/>
            <w:r w:rsidRPr="00A05C45">
              <w:rPr>
                <w:sz w:val="22"/>
              </w:rPr>
              <w:t>6.7340067340</w:t>
            </w:r>
          </w:p>
          <w:p w14:paraId="6F7ADA7F" w14:textId="3B7A6A2C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2  -</w:t>
            </w:r>
            <w:proofErr w:type="gramEnd"/>
            <w:r w:rsidRPr="00A05C45">
              <w:rPr>
                <w:sz w:val="22"/>
              </w:rPr>
              <w:t>4.5905702249</w:t>
            </w:r>
          </w:p>
          <w:p w14:paraId="571D1AB8" w14:textId="6247DB8B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3  -</w:t>
            </w:r>
            <w:proofErr w:type="gramEnd"/>
            <w:r w:rsidRPr="00A05C45">
              <w:rPr>
                <w:sz w:val="22"/>
              </w:rPr>
              <w:t>3.2128401249</w:t>
            </w:r>
          </w:p>
          <w:p w14:paraId="1296E3EE" w14:textId="79BE6139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4  -</w:t>
            </w:r>
            <w:proofErr w:type="gramEnd"/>
            <w:r w:rsidRPr="00A05C45">
              <w:rPr>
                <w:sz w:val="22"/>
              </w:rPr>
              <w:t>2.3716525794</w:t>
            </w:r>
          </w:p>
          <w:p w14:paraId="41B2E832" w14:textId="17A4BFF8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5  -</w:t>
            </w:r>
            <w:proofErr w:type="gramEnd"/>
            <w:r w:rsidRPr="00A05C45">
              <w:rPr>
                <w:sz w:val="22"/>
              </w:rPr>
              <w:t>1.9229810688</w:t>
            </w:r>
          </w:p>
          <w:p w14:paraId="7D2BB30F" w14:textId="2665551A" w:rsidR="000F76B8" w:rsidRPr="00A05C45" w:rsidRDefault="000F76B8" w:rsidP="000F76B8">
            <w:pPr>
              <w:ind w:left="220" w:hangingChars="100" w:hanging="220"/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6  -</w:t>
            </w:r>
            <w:proofErr w:type="gramEnd"/>
            <w:r w:rsidRPr="00A05C45">
              <w:rPr>
                <w:sz w:val="22"/>
              </w:rPr>
              <w:t>1.7571748201</w:t>
            </w:r>
          </w:p>
          <w:p w14:paraId="4CE5E1BC" w14:textId="187E8F47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7  -</w:t>
            </w:r>
            <w:proofErr w:type="gramEnd"/>
            <w:r w:rsidRPr="00A05C45">
              <w:rPr>
                <w:sz w:val="22"/>
              </w:rPr>
              <w:t>1.7325795665</w:t>
            </w:r>
          </w:p>
        </w:tc>
        <w:tc>
          <w:tcPr>
            <w:tcW w:w="2074" w:type="dxa"/>
          </w:tcPr>
          <w:p w14:paraId="6EC9A338" w14:textId="00BE6892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0  -</w:t>
            </w:r>
            <w:proofErr w:type="gramEnd"/>
            <w:r w:rsidRPr="00A05C45">
              <w:rPr>
                <w:sz w:val="22"/>
              </w:rPr>
              <w:t>5.0000000000</w:t>
            </w:r>
          </w:p>
          <w:p w14:paraId="48878F7B" w14:textId="4A4B5F8C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1  -</w:t>
            </w:r>
            <w:proofErr w:type="gramEnd"/>
            <w:r w:rsidRPr="00A05C45">
              <w:rPr>
                <w:sz w:val="22"/>
              </w:rPr>
              <w:t>3.4722222222</w:t>
            </w:r>
          </w:p>
          <w:p w14:paraId="13985081" w14:textId="489D6602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2  -</w:t>
            </w:r>
            <w:proofErr w:type="gramEnd"/>
            <w:r w:rsidRPr="00A05C45">
              <w:rPr>
                <w:sz w:val="22"/>
              </w:rPr>
              <w:t>2.5241804370</w:t>
            </w:r>
          </w:p>
          <w:p w14:paraId="55553124" w14:textId="595F46FF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3  -</w:t>
            </w:r>
            <w:proofErr w:type="gramEnd"/>
            <w:r w:rsidRPr="00A05C45">
              <w:rPr>
                <w:sz w:val="22"/>
              </w:rPr>
              <w:t>1.9960683633</w:t>
            </w:r>
          </w:p>
          <w:p w14:paraId="404B0879" w14:textId="37339089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4  -</w:t>
            </w:r>
            <w:proofErr w:type="gramEnd"/>
            <w:r w:rsidRPr="00A05C45">
              <w:rPr>
                <w:sz w:val="22"/>
              </w:rPr>
              <w:t>1.7766182124</w:t>
            </w:r>
          </w:p>
          <w:p w14:paraId="2A11C5C3" w14:textId="503CA0D3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5  -</w:t>
            </w:r>
            <w:proofErr w:type="gramEnd"/>
            <w:r w:rsidRPr="00A05C45">
              <w:rPr>
                <w:sz w:val="22"/>
              </w:rPr>
              <w:t>1.7336735825</w:t>
            </w:r>
          </w:p>
        </w:tc>
        <w:tc>
          <w:tcPr>
            <w:tcW w:w="2074" w:type="dxa"/>
          </w:tcPr>
          <w:p w14:paraId="456F83EC" w14:textId="40F29C50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0  -</w:t>
            </w:r>
            <w:proofErr w:type="gramEnd"/>
            <w:r w:rsidRPr="00A05C45">
              <w:rPr>
                <w:sz w:val="22"/>
              </w:rPr>
              <w:t>1.1000000000</w:t>
            </w:r>
          </w:p>
          <w:p w14:paraId="6224D0D2" w14:textId="366384DA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1  -</w:t>
            </w:r>
            <w:proofErr w:type="gramEnd"/>
            <w:r w:rsidRPr="00A05C45">
              <w:rPr>
                <w:sz w:val="22"/>
              </w:rPr>
              <w:t>4.2253968254</w:t>
            </w:r>
          </w:p>
          <w:p w14:paraId="396BEB32" w14:textId="22EC663B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2  -</w:t>
            </w:r>
            <w:proofErr w:type="gramEnd"/>
            <w:r w:rsidRPr="00A05C45">
              <w:rPr>
                <w:sz w:val="22"/>
              </w:rPr>
              <w:t>2.9840686821</w:t>
            </w:r>
          </w:p>
          <w:p w14:paraId="7C2AAE02" w14:textId="621AA067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3  -</w:t>
            </w:r>
            <w:proofErr w:type="gramEnd"/>
            <w:r w:rsidRPr="00A05C45">
              <w:rPr>
                <w:sz w:val="22"/>
              </w:rPr>
              <w:t>2.2410506211</w:t>
            </w:r>
          </w:p>
          <w:p w14:paraId="0C62828F" w14:textId="32886763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4  -</w:t>
            </w:r>
            <w:proofErr w:type="gramEnd"/>
            <w:r w:rsidRPr="00A05C45">
              <w:rPr>
                <w:sz w:val="22"/>
              </w:rPr>
              <w:t>1.8654706910</w:t>
            </w:r>
          </w:p>
          <w:p w14:paraId="3A3756EE" w14:textId="35F2FDE2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5  -</w:t>
            </w:r>
            <w:proofErr w:type="gramEnd"/>
            <w:r w:rsidRPr="00A05C45">
              <w:rPr>
                <w:sz w:val="22"/>
              </w:rPr>
              <w:t>1.7451216056</w:t>
            </w:r>
          </w:p>
          <w:p w14:paraId="06DC82DD" w14:textId="4602946D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6  -</w:t>
            </w:r>
            <w:proofErr w:type="gramEnd"/>
            <w:r w:rsidRPr="00A05C45">
              <w:rPr>
                <w:sz w:val="22"/>
              </w:rPr>
              <w:t>1.7321962046</w:t>
            </w:r>
          </w:p>
        </w:tc>
      </w:tr>
    </w:tbl>
    <w:p w14:paraId="753DBBAF" w14:textId="5FB82118" w:rsidR="000F76B8" w:rsidRDefault="000F76B8" w:rsidP="005568D4"/>
    <w:p w14:paraId="35DA6F7C" w14:textId="1405187E" w:rsidR="00A05C45" w:rsidRPr="00A05C45" w:rsidRDefault="00A05C45" w:rsidP="005568D4">
      <w:pPr>
        <w:rPr>
          <w:rFonts w:hAnsi="宋体"/>
        </w:rPr>
      </w:pPr>
      <w:r w:rsidRPr="004A048A">
        <w:t>x</w:t>
      </w:r>
      <w:r w:rsidRPr="004A048A">
        <w:rPr>
          <w:vertAlign w:val="subscript"/>
        </w:rPr>
        <w:t>0</w:t>
      </w:r>
      <w:r w:rsidRPr="004A048A">
        <w:rPr>
          <w:rFonts w:hAnsi="宋体"/>
        </w:rPr>
        <w:t>∈（</w:t>
      </w:r>
      <w:r w:rsidRPr="004A048A">
        <w:t>-1</w:t>
      </w:r>
      <w:r w:rsidRPr="004A048A">
        <w:rPr>
          <w:rFonts w:hAnsi="宋体"/>
        </w:rPr>
        <w:t>，</w:t>
      </w:r>
      <w:r w:rsidRPr="004A048A">
        <w:rPr>
          <w:position w:val="-6"/>
        </w:rPr>
        <w:object w:dxaOrig="382" w:dyaOrig="281" w14:anchorId="4548C6F2">
          <v:shape id="_x0000_i1045" type="#_x0000_t75" style="width:18.95pt;height:14.2pt;mso-position-horizontal-relative:page;mso-position-vertical-relative:page" o:ole="">
            <v:imagedata r:id="rId31" o:title=""/>
          </v:shape>
          <o:OLEObject Type="Embed" ProgID="Equation.3" ShapeID="_x0000_i1045" DrawAspect="Content" ObjectID="_1732265870" r:id="rId42">
            <o:FieldCodes>\* MERGEFORMAT</o:FieldCodes>
          </o:OLEObject>
        </w:object>
      </w:r>
      <w:r w:rsidRPr="004A048A">
        <w:rPr>
          <w:rFonts w:hAnsi="宋体"/>
        </w:rPr>
        <w:t>）</w:t>
      </w:r>
      <w:r>
        <w:rPr>
          <w:rFonts w:hAnsi="宋体" w:hint="eastAsia"/>
        </w:rPr>
        <w:t>时：</w:t>
      </w:r>
    </w:p>
    <w:p w14:paraId="5BD98E3E" w14:textId="77777777" w:rsidR="005568D4" w:rsidRDefault="005568D4" w:rsidP="005568D4"/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0F76B8" w:rsidRPr="00A05C45" w14:paraId="282B6A10" w14:textId="77777777" w:rsidTr="00A05C45">
        <w:trPr>
          <w:jc w:val="center"/>
        </w:trPr>
        <w:tc>
          <w:tcPr>
            <w:tcW w:w="2074" w:type="dxa"/>
          </w:tcPr>
          <w:p w14:paraId="36D64085" w14:textId="662AE8DB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k       x(k)</w:t>
            </w:r>
          </w:p>
        </w:tc>
        <w:tc>
          <w:tcPr>
            <w:tcW w:w="2074" w:type="dxa"/>
          </w:tcPr>
          <w:p w14:paraId="54760A41" w14:textId="2538A1BA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k       x(k)</w:t>
            </w:r>
          </w:p>
        </w:tc>
        <w:tc>
          <w:tcPr>
            <w:tcW w:w="2074" w:type="dxa"/>
          </w:tcPr>
          <w:p w14:paraId="4F743495" w14:textId="08A11D63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k       x(k)</w:t>
            </w:r>
          </w:p>
        </w:tc>
        <w:tc>
          <w:tcPr>
            <w:tcW w:w="2074" w:type="dxa"/>
          </w:tcPr>
          <w:p w14:paraId="38121138" w14:textId="52A11E86" w:rsidR="000F76B8" w:rsidRPr="00A05C45" w:rsidRDefault="000F76B8" w:rsidP="00E4375A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k       x(k)</w:t>
            </w:r>
          </w:p>
        </w:tc>
      </w:tr>
      <w:tr w:rsidR="000F76B8" w:rsidRPr="00A05C45" w14:paraId="75472492" w14:textId="77777777" w:rsidTr="00A05C45">
        <w:trPr>
          <w:jc w:val="center"/>
        </w:trPr>
        <w:tc>
          <w:tcPr>
            <w:tcW w:w="2074" w:type="dxa"/>
          </w:tcPr>
          <w:p w14:paraId="2B0EBEE5" w14:textId="6C2D5C70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0  -</w:t>
            </w:r>
            <w:proofErr w:type="gramEnd"/>
            <w:r w:rsidRPr="00A05C45">
              <w:rPr>
                <w:sz w:val="22"/>
              </w:rPr>
              <w:t>0.9900000000</w:t>
            </w:r>
          </w:p>
          <w:p w14:paraId="6FBE33BA" w14:textId="234030C5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1  32.5058291457</w:t>
            </w:r>
            <w:proofErr w:type="gramEnd"/>
          </w:p>
          <w:p w14:paraId="6ED34CEB" w14:textId="709BC79C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2  21.6910813342</w:t>
            </w:r>
            <w:proofErr w:type="gramEnd"/>
          </w:p>
          <w:p w14:paraId="3B3AD85F" w14:textId="2345A7E8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3  14.4915209495</w:t>
            </w:r>
            <w:proofErr w:type="gramEnd"/>
          </w:p>
          <w:p w14:paraId="5B8B77DF" w14:textId="4247290D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4   9.7072379892</w:t>
            </w:r>
          </w:p>
          <w:p w14:paraId="10828B2B" w14:textId="3EFEB349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5   6.5409059090</w:t>
            </w:r>
          </w:p>
          <w:p w14:paraId="7B21AC56" w14:textId="4C30D002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6   4.4649659279</w:t>
            </w:r>
          </w:p>
          <w:p w14:paraId="55DD5687" w14:textId="07A8CA6D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7   3.1338395799</w:t>
            </w:r>
          </w:p>
          <w:p w14:paraId="274D597A" w14:textId="716A6813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8   2.3260746019</w:t>
            </w:r>
          </w:p>
          <w:p w14:paraId="5D6E6E64" w14:textId="1A278EC0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9   1.9023031006</w:t>
            </w:r>
          </w:p>
          <w:p w14:paraId="708DE0B2" w14:textId="7A9C1A50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10  1.7524783955</w:t>
            </w:r>
            <w:proofErr w:type="gramEnd"/>
          </w:p>
          <w:p w14:paraId="04AE476E" w14:textId="0A1CD665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11  1</w:t>
            </w:r>
            <w:proofErr w:type="gramEnd"/>
            <w:r w:rsidRPr="00A05C45">
              <w:rPr>
                <w:sz w:val="22"/>
              </w:rPr>
              <w:t>.7324025123</w:t>
            </w:r>
          </w:p>
        </w:tc>
        <w:tc>
          <w:tcPr>
            <w:tcW w:w="2074" w:type="dxa"/>
          </w:tcPr>
          <w:p w14:paraId="67A2F0EF" w14:textId="10958B62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0  -</w:t>
            </w:r>
            <w:proofErr w:type="gramEnd"/>
            <w:r w:rsidRPr="00A05C45">
              <w:rPr>
                <w:sz w:val="22"/>
              </w:rPr>
              <w:t>0.9000000000</w:t>
            </w:r>
          </w:p>
          <w:p w14:paraId="7101FFE6" w14:textId="5410F57C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1   2.5578947368</w:t>
            </w:r>
          </w:p>
          <w:p w14:paraId="74C31D27" w14:textId="29A66972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2   2.0129154848</w:t>
            </w:r>
          </w:p>
          <w:p w14:paraId="7C425215" w14:textId="7027F442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3   1.7816615329</w:t>
            </w:r>
          </w:p>
          <w:p w14:paraId="617BAD98" w14:textId="47D26A82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4   1.7340488445</w:t>
            </w:r>
          </w:p>
        </w:tc>
        <w:tc>
          <w:tcPr>
            <w:tcW w:w="2074" w:type="dxa"/>
          </w:tcPr>
          <w:p w14:paraId="53317D60" w14:textId="23F2265C" w:rsidR="00F7637E" w:rsidRPr="00F7637E" w:rsidRDefault="00F7637E" w:rsidP="00F7637E">
            <w:pPr>
              <w:jc w:val="left"/>
              <w:rPr>
                <w:sz w:val="22"/>
              </w:rPr>
            </w:pPr>
            <w:proofErr w:type="gramStart"/>
            <w:r w:rsidRPr="00F7637E">
              <w:rPr>
                <w:sz w:val="22"/>
              </w:rPr>
              <w:t>0  -</w:t>
            </w:r>
            <w:proofErr w:type="gramEnd"/>
            <w:r w:rsidRPr="00F7637E">
              <w:rPr>
                <w:sz w:val="22"/>
              </w:rPr>
              <w:t>0.8500000000</w:t>
            </w:r>
          </w:p>
          <w:p w14:paraId="2CA3A4F7" w14:textId="3F637D30" w:rsidR="00F7637E" w:rsidRPr="00F7637E" w:rsidRDefault="00F7637E" w:rsidP="00F7637E">
            <w:pPr>
              <w:jc w:val="left"/>
              <w:rPr>
                <w:sz w:val="22"/>
              </w:rPr>
            </w:pPr>
            <w:r w:rsidRPr="00F7637E">
              <w:rPr>
                <w:sz w:val="22"/>
              </w:rPr>
              <w:t>1   1.4753753754</w:t>
            </w:r>
          </w:p>
          <w:p w14:paraId="1CFC7073" w14:textId="64F1EA46" w:rsidR="00F7637E" w:rsidRPr="00F7637E" w:rsidRDefault="00F7637E" w:rsidP="00F7637E">
            <w:pPr>
              <w:jc w:val="left"/>
              <w:rPr>
                <w:sz w:val="22"/>
              </w:rPr>
            </w:pPr>
            <w:r w:rsidRPr="00F7637E">
              <w:rPr>
                <w:sz w:val="22"/>
              </w:rPr>
              <w:t>2   1.8194435475</w:t>
            </w:r>
          </w:p>
          <w:p w14:paraId="1B72A1A7" w14:textId="60A93EA0" w:rsidR="00F7637E" w:rsidRPr="00F7637E" w:rsidRDefault="00F7637E" w:rsidP="00F7637E">
            <w:pPr>
              <w:jc w:val="left"/>
              <w:rPr>
                <w:sz w:val="22"/>
              </w:rPr>
            </w:pPr>
            <w:r w:rsidRPr="00F7637E">
              <w:rPr>
                <w:sz w:val="22"/>
              </w:rPr>
              <w:t>3   1.7379691099</w:t>
            </w:r>
          </w:p>
          <w:p w14:paraId="69A9521D" w14:textId="0BCDC4E7" w:rsidR="000F76B8" w:rsidRPr="00A05C45" w:rsidRDefault="00F7637E" w:rsidP="00F7637E">
            <w:pPr>
              <w:jc w:val="left"/>
              <w:rPr>
                <w:sz w:val="22"/>
              </w:rPr>
            </w:pPr>
            <w:r w:rsidRPr="00F7637E">
              <w:rPr>
                <w:sz w:val="22"/>
              </w:rPr>
              <w:t>4   1.7320809013</w:t>
            </w:r>
          </w:p>
        </w:tc>
        <w:tc>
          <w:tcPr>
            <w:tcW w:w="2074" w:type="dxa"/>
          </w:tcPr>
          <w:p w14:paraId="56DC01DE" w14:textId="0DEACD69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0  -</w:t>
            </w:r>
            <w:proofErr w:type="gramEnd"/>
            <w:r w:rsidRPr="00A05C45">
              <w:rPr>
                <w:sz w:val="22"/>
              </w:rPr>
              <w:t>0.7745990000</w:t>
            </w:r>
          </w:p>
          <w:p w14:paraId="51408813" w14:textId="03D6E747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1   0.7746106540</w:t>
            </w:r>
          </w:p>
          <w:p w14:paraId="33B1265B" w14:textId="66732FC2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2  -</w:t>
            </w:r>
            <w:proofErr w:type="gramEnd"/>
            <w:r w:rsidRPr="00A05C45">
              <w:rPr>
                <w:sz w:val="22"/>
              </w:rPr>
              <w:t>0.7746805832</w:t>
            </w:r>
          </w:p>
          <w:p w14:paraId="2E1948A7" w14:textId="6BFC22AE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3   0.7751003575</w:t>
            </w:r>
          </w:p>
          <w:p w14:paraId="1B04EF1C" w14:textId="42CB5B0E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4  -</w:t>
            </w:r>
            <w:proofErr w:type="gramEnd"/>
            <w:r w:rsidRPr="00A05C45">
              <w:rPr>
                <w:sz w:val="22"/>
              </w:rPr>
              <w:t>0.7776261845</w:t>
            </w:r>
          </w:p>
          <w:p w14:paraId="2755C0BE" w14:textId="0E710D05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5   0.7930439968</w:t>
            </w:r>
          </w:p>
          <w:p w14:paraId="1FCFFC03" w14:textId="220D1FA2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6  -</w:t>
            </w:r>
            <w:proofErr w:type="gramEnd"/>
            <w:r w:rsidRPr="00A05C45">
              <w:rPr>
                <w:sz w:val="22"/>
              </w:rPr>
              <w:t>0.8960486959</w:t>
            </w:r>
          </w:p>
          <w:p w14:paraId="0903C168" w14:textId="6C8340C6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7   2.4334596439</w:t>
            </w:r>
          </w:p>
          <w:p w14:paraId="701F5CBD" w14:textId="0258CB3E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8   1.9519278837</w:t>
            </w:r>
          </w:p>
          <w:p w14:paraId="7E35B412" w14:textId="2379BECD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9   1.7643723922</w:t>
            </w:r>
          </w:p>
          <w:p w14:paraId="556A979C" w14:textId="10997793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10  1</w:t>
            </w:r>
            <w:proofErr w:type="gramEnd"/>
            <w:r w:rsidRPr="00A05C45">
              <w:rPr>
                <w:sz w:val="22"/>
              </w:rPr>
              <w:t>.7329177972</w:t>
            </w:r>
          </w:p>
        </w:tc>
      </w:tr>
    </w:tbl>
    <w:p w14:paraId="6FC36A69" w14:textId="4432B5A5" w:rsidR="000F76B8" w:rsidRDefault="000F76B8" w:rsidP="000F76B8">
      <w:pPr>
        <w:rPr>
          <w:sz w:val="18"/>
          <w:szCs w:val="20"/>
        </w:rPr>
      </w:pPr>
    </w:p>
    <w:p w14:paraId="686F4711" w14:textId="34E2BB2F" w:rsidR="005568D4" w:rsidRDefault="00A05C45" w:rsidP="000F76B8">
      <w:pPr>
        <w:rPr>
          <w:sz w:val="18"/>
          <w:szCs w:val="20"/>
        </w:rPr>
      </w:pPr>
      <w:r w:rsidRPr="004A048A">
        <w:t>x</w:t>
      </w:r>
      <w:r w:rsidRPr="004A048A">
        <w:rPr>
          <w:vertAlign w:val="subscript"/>
        </w:rPr>
        <w:t>0</w:t>
      </w:r>
      <w:r w:rsidRPr="004A048A">
        <w:rPr>
          <w:rFonts w:hAnsi="宋体"/>
        </w:rPr>
        <w:t>∈（</w:t>
      </w:r>
      <w:r w:rsidRPr="004A048A">
        <w:rPr>
          <w:position w:val="-6"/>
        </w:rPr>
        <w:object w:dxaOrig="382" w:dyaOrig="281" w14:anchorId="2CC000C7">
          <v:shape id="_x0000_i1046" type="#_x0000_t75" style="width:18.95pt;height:14.2pt;mso-position-horizontal-relative:page;mso-position-vertical-relative:page" o:ole="">
            <v:imagedata r:id="rId31" o:title=""/>
          </v:shape>
          <o:OLEObject Type="Embed" ProgID="Equation.3" ShapeID="_x0000_i1046" DrawAspect="Content" ObjectID="_1732265871" r:id="rId43">
            <o:FieldCodes>\* MERGEFORMAT</o:FieldCodes>
          </o:OLEObject>
        </w:object>
      </w:r>
      <w:r w:rsidRPr="004A048A">
        <w:rPr>
          <w:rFonts w:hAnsi="宋体"/>
        </w:rPr>
        <w:t>，</w:t>
      </w:r>
      <w:r w:rsidRPr="004A048A">
        <w:rPr>
          <w:position w:val="-6"/>
        </w:rPr>
        <w:object w:dxaOrig="222" w:dyaOrig="282" w14:anchorId="5CEA9859">
          <v:shape id="_x0000_i1047" type="#_x0000_t75" style="width:11.05pt;height:14.2pt;mso-position-horizontal-relative:page;mso-position-vertical-relative:page" o:ole="">
            <v:imagedata r:id="rId29" o:title=""/>
          </v:shape>
          <o:OLEObject Type="Embed" ProgID="Equation.3" ShapeID="_x0000_i1047" DrawAspect="Content" ObjectID="_1732265872" r:id="rId44">
            <o:FieldCodes>\* MERGEFORMAT</o:FieldCodes>
          </o:OLEObject>
        </w:object>
      </w:r>
      <w:r w:rsidRPr="004A048A">
        <w:rPr>
          <w:rFonts w:hAnsi="宋体"/>
        </w:rPr>
        <w:t>）</w:t>
      </w:r>
      <w:r>
        <w:rPr>
          <w:rFonts w:hAnsi="宋体" w:hint="eastAsia"/>
        </w:rPr>
        <w:t>时：</w:t>
      </w:r>
    </w:p>
    <w:p w14:paraId="6C547FC0" w14:textId="77777777" w:rsidR="005568D4" w:rsidRDefault="005568D4" w:rsidP="000F76B8">
      <w:pPr>
        <w:rPr>
          <w:sz w:val="18"/>
          <w:szCs w:val="20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0F76B8" w:rsidRPr="00A05C45" w14:paraId="754E479C" w14:textId="77777777" w:rsidTr="00A05C45">
        <w:trPr>
          <w:jc w:val="center"/>
        </w:trPr>
        <w:tc>
          <w:tcPr>
            <w:tcW w:w="2074" w:type="dxa"/>
          </w:tcPr>
          <w:p w14:paraId="5EEB6C27" w14:textId="77777777" w:rsidR="000F76B8" w:rsidRPr="00A05C45" w:rsidRDefault="000F76B8" w:rsidP="00E4375A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k       x(k)</w:t>
            </w:r>
          </w:p>
        </w:tc>
        <w:tc>
          <w:tcPr>
            <w:tcW w:w="2074" w:type="dxa"/>
          </w:tcPr>
          <w:p w14:paraId="08A10DC8" w14:textId="77777777" w:rsidR="000F76B8" w:rsidRPr="00A05C45" w:rsidRDefault="000F76B8" w:rsidP="00E4375A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k       x(k)</w:t>
            </w:r>
          </w:p>
        </w:tc>
        <w:tc>
          <w:tcPr>
            <w:tcW w:w="2074" w:type="dxa"/>
          </w:tcPr>
          <w:p w14:paraId="259A5D91" w14:textId="77777777" w:rsidR="000F76B8" w:rsidRPr="00A05C45" w:rsidRDefault="000F76B8" w:rsidP="00E4375A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k       x(k)</w:t>
            </w:r>
          </w:p>
        </w:tc>
        <w:tc>
          <w:tcPr>
            <w:tcW w:w="2074" w:type="dxa"/>
          </w:tcPr>
          <w:p w14:paraId="2E044816" w14:textId="77777777" w:rsidR="000F76B8" w:rsidRPr="00A05C45" w:rsidRDefault="000F76B8" w:rsidP="00E4375A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k       x(k)</w:t>
            </w:r>
          </w:p>
        </w:tc>
      </w:tr>
      <w:tr w:rsidR="000F76B8" w:rsidRPr="00A05C45" w14:paraId="2EFF6989" w14:textId="77777777" w:rsidTr="00A05C45">
        <w:trPr>
          <w:jc w:val="center"/>
        </w:trPr>
        <w:tc>
          <w:tcPr>
            <w:tcW w:w="2074" w:type="dxa"/>
          </w:tcPr>
          <w:p w14:paraId="2F3E0A3E" w14:textId="77777777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0  -</w:t>
            </w:r>
            <w:proofErr w:type="gramEnd"/>
            <w:r w:rsidRPr="00A05C45">
              <w:rPr>
                <w:sz w:val="22"/>
              </w:rPr>
              <w:t>0.7740000000</w:t>
            </w:r>
          </w:p>
          <w:p w14:paraId="7A1BBA98" w14:textId="6E8F809F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1   0.7710269677</w:t>
            </w:r>
          </w:p>
          <w:p w14:paraId="14D263C4" w14:textId="1246516B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2  -</w:t>
            </w:r>
            <w:proofErr w:type="gramEnd"/>
            <w:r w:rsidRPr="00A05C45">
              <w:rPr>
                <w:sz w:val="22"/>
              </w:rPr>
              <w:t>0.7535428201</w:t>
            </w:r>
          </w:p>
          <w:p w14:paraId="664A0422" w14:textId="2EAE40E0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3   0.6600467532</w:t>
            </w:r>
          </w:p>
          <w:p w14:paraId="408D7374" w14:textId="6DFBA465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4  -</w:t>
            </w:r>
            <w:proofErr w:type="gramEnd"/>
            <w:r w:rsidRPr="00A05C45">
              <w:rPr>
                <w:sz w:val="22"/>
              </w:rPr>
              <w:t>0.3396982623</w:t>
            </w:r>
          </w:p>
          <w:p w14:paraId="0D930096" w14:textId="69DE9A6B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5   0.0295419584</w:t>
            </w:r>
          </w:p>
          <w:p w14:paraId="729C63AE" w14:textId="6E38C3DF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6  -</w:t>
            </w:r>
            <w:proofErr w:type="gramEnd"/>
            <w:r w:rsidRPr="00A05C45">
              <w:rPr>
                <w:sz w:val="22"/>
              </w:rPr>
              <w:t>0.0000172031</w:t>
            </w:r>
          </w:p>
        </w:tc>
        <w:tc>
          <w:tcPr>
            <w:tcW w:w="2074" w:type="dxa"/>
          </w:tcPr>
          <w:p w14:paraId="237B0333" w14:textId="2011E918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0  -</w:t>
            </w:r>
            <w:proofErr w:type="gramEnd"/>
            <w:r w:rsidRPr="00A05C45">
              <w:rPr>
                <w:sz w:val="22"/>
              </w:rPr>
              <w:t>0.1000000000</w:t>
            </w:r>
          </w:p>
          <w:p w14:paraId="32A51669" w14:textId="30583207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1   0.0006734007</w:t>
            </w:r>
          </w:p>
        </w:tc>
        <w:tc>
          <w:tcPr>
            <w:tcW w:w="2074" w:type="dxa"/>
          </w:tcPr>
          <w:p w14:paraId="3761858E" w14:textId="1E6A62A4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0   0.1000000000</w:t>
            </w:r>
          </w:p>
          <w:p w14:paraId="129E756B" w14:textId="4283FFE6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1  -</w:t>
            </w:r>
            <w:proofErr w:type="gramEnd"/>
            <w:r w:rsidRPr="00A05C45">
              <w:rPr>
                <w:sz w:val="22"/>
              </w:rPr>
              <w:t>0.0006734007</w:t>
            </w:r>
          </w:p>
        </w:tc>
        <w:tc>
          <w:tcPr>
            <w:tcW w:w="2074" w:type="dxa"/>
          </w:tcPr>
          <w:p w14:paraId="6B8F4BC4" w14:textId="77777777" w:rsidR="00F7637E" w:rsidRPr="00F7637E" w:rsidRDefault="00F7637E" w:rsidP="00F7637E">
            <w:pPr>
              <w:jc w:val="left"/>
              <w:rPr>
                <w:sz w:val="22"/>
              </w:rPr>
            </w:pPr>
            <w:r w:rsidRPr="00F7637E">
              <w:rPr>
                <w:sz w:val="22"/>
              </w:rPr>
              <w:t>0   0.7740000000</w:t>
            </w:r>
          </w:p>
          <w:p w14:paraId="735A7FC2" w14:textId="7C6698F8" w:rsidR="00F7637E" w:rsidRPr="00F7637E" w:rsidRDefault="00F7637E" w:rsidP="00F7637E">
            <w:pPr>
              <w:jc w:val="left"/>
              <w:rPr>
                <w:sz w:val="22"/>
              </w:rPr>
            </w:pPr>
            <w:proofErr w:type="gramStart"/>
            <w:r w:rsidRPr="00F7637E">
              <w:rPr>
                <w:sz w:val="22"/>
              </w:rPr>
              <w:t>1  -</w:t>
            </w:r>
            <w:proofErr w:type="gramEnd"/>
            <w:r w:rsidRPr="00F7637E">
              <w:rPr>
                <w:sz w:val="22"/>
              </w:rPr>
              <w:t>0.7710269677</w:t>
            </w:r>
          </w:p>
          <w:p w14:paraId="71E4227F" w14:textId="4097F7D6" w:rsidR="00F7637E" w:rsidRPr="00F7637E" w:rsidRDefault="00F7637E" w:rsidP="00F7637E">
            <w:pPr>
              <w:jc w:val="left"/>
              <w:rPr>
                <w:sz w:val="22"/>
              </w:rPr>
            </w:pPr>
            <w:r w:rsidRPr="00F7637E">
              <w:rPr>
                <w:sz w:val="22"/>
              </w:rPr>
              <w:t>2   0.7535428201</w:t>
            </w:r>
          </w:p>
          <w:p w14:paraId="580C4710" w14:textId="58EDFDAF" w:rsidR="00F7637E" w:rsidRPr="00F7637E" w:rsidRDefault="00F7637E" w:rsidP="00F7637E">
            <w:pPr>
              <w:jc w:val="left"/>
              <w:rPr>
                <w:sz w:val="22"/>
              </w:rPr>
            </w:pPr>
            <w:proofErr w:type="gramStart"/>
            <w:r w:rsidRPr="00F7637E">
              <w:rPr>
                <w:sz w:val="22"/>
              </w:rPr>
              <w:t>3  -</w:t>
            </w:r>
            <w:proofErr w:type="gramEnd"/>
            <w:r w:rsidRPr="00F7637E">
              <w:rPr>
                <w:sz w:val="22"/>
              </w:rPr>
              <w:t>0.6600467532</w:t>
            </w:r>
          </w:p>
          <w:p w14:paraId="6A0F246D" w14:textId="12547730" w:rsidR="00F7637E" w:rsidRPr="00F7637E" w:rsidRDefault="00F7637E" w:rsidP="00F7637E">
            <w:pPr>
              <w:jc w:val="left"/>
              <w:rPr>
                <w:sz w:val="22"/>
              </w:rPr>
            </w:pPr>
            <w:r w:rsidRPr="00F7637E">
              <w:rPr>
                <w:sz w:val="22"/>
              </w:rPr>
              <w:t>4   0.3396982623</w:t>
            </w:r>
          </w:p>
          <w:p w14:paraId="61F54DDA" w14:textId="6E0F49F2" w:rsidR="00F7637E" w:rsidRPr="00F7637E" w:rsidRDefault="00F7637E" w:rsidP="00F7637E">
            <w:pPr>
              <w:jc w:val="left"/>
              <w:rPr>
                <w:sz w:val="22"/>
              </w:rPr>
            </w:pPr>
            <w:proofErr w:type="gramStart"/>
            <w:r w:rsidRPr="00F7637E">
              <w:rPr>
                <w:sz w:val="22"/>
              </w:rPr>
              <w:t>5  -</w:t>
            </w:r>
            <w:proofErr w:type="gramEnd"/>
            <w:r w:rsidRPr="00F7637E">
              <w:rPr>
                <w:sz w:val="22"/>
              </w:rPr>
              <w:t>0.0295419584</w:t>
            </w:r>
          </w:p>
          <w:p w14:paraId="7A4B1F5F" w14:textId="7345547A" w:rsidR="000F76B8" w:rsidRPr="00A05C45" w:rsidRDefault="00F7637E" w:rsidP="00F7637E">
            <w:pPr>
              <w:jc w:val="left"/>
              <w:rPr>
                <w:sz w:val="22"/>
              </w:rPr>
            </w:pPr>
            <w:r w:rsidRPr="00F7637E">
              <w:rPr>
                <w:sz w:val="22"/>
              </w:rPr>
              <w:t>6   0.0000172031</w:t>
            </w:r>
          </w:p>
        </w:tc>
      </w:tr>
    </w:tbl>
    <w:p w14:paraId="2A8C7226" w14:textId="100645FF" w:rsidR="000F76B8" w:rsidRDefault="000F76B8" w:rsidP="000F76B8">
      <w:pPr>
        <w:rPr>
          <w:sz w:val="18"/>
          <w:szCs w:val="20"/>
        </w:rPr>
      </w:pPr>
    </w:p>
    <w:p w14:paraId="6D82C84A" w14:textId="6713A60D" w:rsidR="00A05C45" w:rsidRDefault="00A05C45" w:rsidP="000F76B8">
      <w:pPr>
        <w:rPr>
          <w:sz w:val="18"/>
          <w:szCs w:val="20"/>
        </w:rPr>
      </w:pPr>
      <w:r w:rsidRPr="004A048A">
        <w:t>x</w:t>
      </w:r>
      <w:r w:rsidRPr="004A048A">
        <w:rPr>
          <w:vertAlign w:val="subscript"/>
        </w:rPr>
        <w:t>0</w:t>
      </w:r>
      <w:r w:rsidRPr="004A048A">
        <w:rPr>
          <w:rFonts w:hAnsi="宋体"/>
        </w:rPr>
        <w:t>∈（</w:t>
      </w:r>
      <w:r w:rsidRPr="004A048A">
        <w:rPr>
          <w:position w:val="-6"/>
        </w:rPr>
        <w:object w:dxaOrig="222" w:dyaOrig="282" w14:anchorId="2780D3B9">
          <v:shape id="_x0000_i1048" type="#_x0000_t75" style="width:11.05pt;height:14.2pt;mso-position-horizontal-relative:page;mso-position-vertical-relative:page" o:ole="">
            <v:imagedata r:id="rId29" o:title=""/>
          </v:shape>
          <o:OLEObject Type="Embed" ProgID="Equation.3" ShapeID="_x0000_i1048" DrawAspect="Content" ObjectID="_1732265873" r:id="rId45">
            <o:FieldCodes>\* MERGEFORMAT</o:FieldCodes>
          </o:OLEObject>
        </w:object>
      </w:r>
      <w:r w:rsidRPr="004A048A">
        <w:rPr>
          <w:rFonts w:hAnsi="宋体"/>
        </w:rPr>
        <w:t>，</w:t>
      </w:r>
      <w:r w:rsidRPr="004A048A">
        <w:t>1</w:t>
      </w:r>
      <w:r w:rsidRPr="004A048A">
        <w:rPr>
          <w:rFonts w:hAnsi="宋体"/>
        </w:rPr>
        <w:t>）</w:t>
      </w:r>
      <w:r>
        <w:rPr>
          <w:rFonts w:hAnsi="宋体" w:hint="eastAsia"/>
        </w:rPr>
        <w:t>时：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0F76B8" w:rsidRPr="00A05C45" w14:paraId="74D31AAA" w14:textId="77777777" w:rsidTr="00A05C45">
        <w:trPr>
          <w:jc w:val="center"/>
        </w:trPr>
        <w:tc>
          <w:tcPr>
            <w:tcW w:w="2074" w:type="dxa"/>
          </w:tcPr>
          <w:p w14:paraId="4D0D4326" w14:textId="77777777" w:rsidR="000F76B8" w:rsidRPr="00A05C45" w:rsidRDefault="000F76B8" w:rsidP="00E4375A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lastRenderedPageBreak/>
              <w:t>k       x(k)</w:t>
            </w:r>
          </w:p>
        </w:tc>
        <w:tc>
          <w:tcPr>
            <w:tcW w:w="2074" w:type="dxa"/>
          </w:tcPr>
          <w:p w14:paraId="10D5F215" w14:textId="77777777" w:rsidR="000F76B8" w:rsidRPr="00A05C45" w:rsidRDefault="000F76B8" w:rsidP="00E4375A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k       x(k)</w:t>
            </w:r>
          </w:p>
        </w:tc>
        <w:tc>
          <w:tcPr>
            <w:tcW w:w="2074" w:type="dxa"/>
          </w:tcPr>
          <w:p w14:paraId="7AB4CAF8" w14:textId="77777777" w:rsidR="000F76B8" w:rsidRPr="00A05C45" w:rsidRDefault="000F76B8" w:rsidP="00E4375A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k       x(k)</w:t>
            </w:r>
          </w:p>
        </w:tc>
        <w:tc>
          <w:tcPr>
            <w:tcW w:w="2074" w:type="dxa"/>
          </w:tcPr>
          <w:p w14:paraId="04DB86E8" w14:textId="77777777" w:rsidR="000F76B8" w:rsidRPr="00A05C45" w:rsidRDefault="000F76B8" w:rsidP="00E4375A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k       x(k)</w:t>
            </w:r>
          </w:p>
        </w:tc>
      </w:tr>
      <w:tr w:rsidR="000F76B8" w:rsidRPr="00A05C45" w14:paraId="5A22F054" w14:textId="77777777" w:rsidTr="00A05C45">
        <w:trPr>
          <w:jc w:val="center"/>
        </w:trPr>
        <w:tc>
          <w:tcPr>
            <w:tcW w:w="2074" w:type="dxa"/>
          </w:tcPr>
          <w:p w14:paraId="14573C81" w14:textId="775D2678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0   0.7745590000</w:t>
            </w:r>
          </w:p>
          <w:p w14:paraId="4EEBC8AC" w14:textId="77777777" w:rsidR="00F7637E" w:rsidRPr="00F7637E" w:rsidRDefault="00F7637E" w:rsidP="00F7637E">
            <w:pPr>
              <w:jc w:val="left"/>
              <w:rPr>
                <w:sz w:val="22"/>
              </w:rPr>
            </w:pPr>
            <w:r w:rsidRPr="00F7637E">
              <w:rPr>
                <w:sz w:val="22"/>
              </w:rPr>
              <w:t>0   0.7745990000</w:t>
            </w:r>
          </w:p>
          <w:p w14:paraId="467E3D3C" w14:textId="6E8F2330" w:rsidR="00F7637E" w:rsidRPr="00F7637E" w:rsidRDefault="00F7637E" w:rsidP="00F7637E">
            <w:pPr>
              <w:jc w:val="left"/>
              <w:rPr>
                <w:sz w:val="22"/>
              </w:rPr>
            </w:pPr>
            <w:proofErr w:type="gramStart"/>
            <w:r w:rsidRPr="00F7637E">
              <w:rPr>
                <w:sz w:val="22"/>
              </w:rPr>
              <w:t>1  -</w:t>
            </w:r>
            <w:proofErr w:type="gramEnd"/>
            <w:r w:rsidRPr="00F7637E">
              <w:rPr>
                <w:sz w:val="22"/>
              </w:rPr>
              <w:t>0.7746106540</w:t>
            </w:r>
          </w:p>
          <w:p w14:paraId="73FFFCF6" w14:textId="05433810" w:rsidR="00F7637E" w:rsidRPr="00F7637E" w:rsidRDefault="00F7637E" w:rsidP="00F7637E">
            <w:pPr>
              <w:jc w:val="left"/>
              <w:rPr>
                <w:sz w:val="22"/>
              </w:rPr>
            </w:pPr>
            <w:r w:rsidRPr="00F7637E">
              <w:rPr>
                <w:sz w:val="22"/>
              </w:rPr>
              <w:t>2   0.7746805832</w:t>
            </w:r>
          </w:p>
          <w:p w14:paraId="3E986539" w14:textId="34CB33B0" w:rsidR="00F7637E" w:rsidRPr="00F7637E" w:rsidRDefault="00F7637E" w:rsidP="00F7637E">
            <w:pPr>
              <w:jc w:val="left"/>
              <w:rPr>
                <w:sz w:val="22"/>
              </w:rPr>
            </w:pPr>
            <w:proofErr w:type="gramStart"/>
            <w:r w:rsidRPr="00F7637E">
              <w:rPr>
                <w:sz w:val="22"/>
              </w:rPr>
              <w:t>3  -</w:t>
            </w:r>
            <w:proofErr w:type="gramEnd"/>
            <w:r w:rsidRPr="00F7637E">
              <w:rPr>
                <w:sz w:val="22"/>
              </w:rPr>
              <w:t>0.7751003575</w:t>
            </w:r>
          </w:p>
          <w:p w14:paraId="77701F49" w14:textId="502F22AC" w:rsidR="00F7637E" w:rsidRPr="00F7637E" w:rsidRDefault="00F7637E" w:rsidP="00F7637E">
            <w:pPr>
              <w:jc w:val="left"/>
              <w:rPr>
                <w:sz w:val="22"/>
              </w:rPr>
            </w:pPr>
            <w:r w:rsidRPr="00F7637E">
              <w:rPr>
                <w:sz w:val="22"/>
              </w:rPr>
              <w:t>4   0.7776261845</w:t>
            </w:r>
          </w:p>
          <w:p w14:paraId="236D1CB9" w14:textId="527E9984" w:rsidR="00F7637E" w:rsidRPr="00F7637E" w:rsidRDefault="00F7637E" w:rsidP="00F7637E">
            <w:pPr>
              <w:jc w:val="left"/>
              <w:rPr>
                <w:sz w:val="22"/>
              </w:rPr>
            </w:pPr>
            <w:proofErr w:type="gramStart"/>
            <w:r w:rsidRPr="00F7637E">
              <w:rPr>
                <w:sz w:val="22"/>
              </w:rPr>
              <w:t>5  -</w:t>
            </w:r>
            <w:proofErr w:type="gramEnd"/>
            <w:r w:rsidRPr="00F7637E">
              <w:rPr>
                <w:sz w:val="22"/>
              </w:rPr>
              <w:t>0.7930439968</w:t>
            </w:r>
          </w:p>
          <w:p w14:paraId="2BF39995" w14:textId="2FA32E4D" w:rsidR="00F7637E" w:rsidRPr="00F7637E" w:rsidRDefault="00F7637E" w:rsidP="00F7637E">
            <w:pPr>
              <w:jc w:val="left"/>
              <w:rPr>
                <w:sz w:val="22"/>
              </w:rPr>
            </w:pPr>
            <w:r w:rsidRPr="00F7637E">
              <w:rPr>
                <w:sz w:val="22"/>
              </w:rPr>
              <w:t>6   0.8960486959</w:t>
            </w:r>
          </w:p>
          <w:p w14:paraId="3B57C1B2" w14:textId="41EC27F6" w:rsidR="00F7637E" w:rsidRPr="00F7637E" w:rsidRDefault="00F7637E" w:rsidP="00F7637E">
            <w:pPr>
              <w:jc w:val="left"/>
              <w:rPr>
                <w:sz w:val="22"/>
              </w:rPr>
            </w:pPr>
            <w:proofErr w:type="gramStart"/>
            <w:r w:rsidRPr="00F7637E">
              <w:rPr>
                <w:sz w:val="22"/>
              </w:rPr>
              <w:t>7  -</w:t>
            </w:r>
            <w:proofErr w:type="gramEnd"/>
            <w:r w:rsidRPr="00F7637E">
              <w:rPr>
                <w:sz w:val="22"/>
              </w:rPr>
              <w:t>2.4334596439</w:t>
            </w:r>
          </w:p>
          <w:p w14:paraId="30AE97F7" w14:textId="11B79A9A" w:rsidR="00F7637E" w:rsidRPr="00F7637E" w:rsidRDefault="00F7637E" w:rsidP="00F7637E">
            <w:pPr>
              <w:jc w:val="left"/>
              <w:rPr>
                <w:sz w:val="22"/>
              </w:rPr>
            </w:pPr>
            <w:proofErr w:type="gramStart"/>
            <w:r w:rsidRPr="00F7637E">
              <w:rPr>
                <w:sz w:val="22"/>
              </w:rPr>
              <w:t>8  -</w:t>
            </w:r>
            <w:proofErr w:type="gramEnd"/>
            <w:r w:rsidRPr="00F7637E">
              <w:rPr>
                <w:sz w:val="22"/>
              </w:rPr>
              <w:t>1.9519278837</w:t>
            </w:r>
          </w:p>
          <w:p w14:paraId="3508B174" w14:textId="22D0B24A" w:rsidR="00F7637E" w:rsidRPr="00F7637E" w:rsidRDefault="00F7637E" w:rsidP="00F7637E">
            <w:pPr>
              <w:jc w:val="left"/>
              <w:rPr>
                <w:sz w:val="22"/>
              </w:rPr>
            </w:pPr>
            <w:proofErr w:type="gramStart"/>
            <w:r w:rsidRPr="00F7637E">
              <w:rPr>
                <w:sz w:val="22"/>
              </w:rPr>
              <w:t>9  -</w:t>
            </w:r>
            <w:proofErr w:type="gramEnd"/>
            <w:r w:rsidRPr="00F7637E">
              <w:rPr>
                <w:sz w:val="22"/>
              </w:rPr>
              <w:t>1.7643723922</w:t>
            </w:r>
          </w:p>
          <w:p w14:paraId="36A5B184" w14:textId="3B54739C" w:rsidR="000F76B8" w:rsidRPr="00A05C45" w:rsidRDefault="00F7637E" w:rsidP="00F7637E">
            <w:pPr>
              <w:jc w:val="left"/>
              <w:rPr>
                <w:sz w:val="22"/>
              </w:rPr>
            </w:pPr>
            <w:proofErr w:type="gramStart"/>
            <w:r w:rsidRPr="00F7637E">
              <w:rPr>
                <w:sz w:val="22"/>
              </w:rPr>
              <w:t>10  -</w:t>
            </w:r>
            <w:proofErr w:type="gramEnd"/>
            <w:r w:rsidRPr="00F7637E">
              <w:rPr>
                <w:sz w:val="22"/>
              </w:rPr>
              <w:t>1.7329177972</w:t>
            </w:r>
          </w:p>
        </w:tc>
        <w:tc>
          <w:tcPr>
            <w:tcW w:w="2074" w:type="dxa"/>
          </w:tcPr>
          <w:p w14:paraId="7331906E" w14:textId="32B233DD" w:rsidR="00F7637E" w:rsidRPr="00F7637E" w:rsidRDefault="00F7637E" w:rsidP="00F7637E">
            <w:pPr>
              <w:jc w:val="left"/>
              <w:rPr>
                <w:sz w:val="22"/>
              </w:rPr>
            </w:pPr>
            <w:r w:rsidRPr="00F7637E">
              <w:rPr>
                <w:sz w:val="22"/>
              </w:rPr>
              <w:t>0   0.8500000000</w:t>
            </w:r>
          </w:p>
          <w:p w14:paraId="4F7EB456" w14:textId="19D38B03" w:rsidR="00F7637E" w:rsidRPr="00F7637E" w:rsidRDefault="00F7637E" w:rsidP="00F7637E">
            <w:pPr>
              <w:jc w:val="left"/>
              <w:rPr>
                <w:sz w:val="22"/>
              </w:rPr>
            </w:pPr>
            <w:proofErr w:type="gramStart"/>
            <w:r w:rsidRPr="00F7637E">
              <w:rPr>
                <w:sz w:val="22"/>
              </w:rPr>
              <w:t>1  -</w:t>
            </w:r>
            <w:proofErr w:type="gramEnd"/>
            <w:r w:rsidRPr="00F7637E">
              <w:rPr>
                <w:sz w:val="22"/>
              </w:rPr>
              <w:t>1.4753753754</w:t>
            </w:r>
          </w:p>
          <w:p w14:paraId="4AD92221" w14:textId="0CF3D576" w:rsidR="00F7637E" w:rsidRPr="00F7637E" w:rsidRDefault="00F7637E" w:rsidP="00F7637E">
            <w:pPr>
              <w:jc w:val="left"/>
              <w:rPr>
                <w:sz w:val="22"/>
              </w:rPr>
            </w:pPr>
            <w:proofErr w:type="gramStart"/>
            <w:r w:rsidRPr="00F7637E">
              <w:rPr>
                <w:sz w:val="22"/>
              </w:rPr>
              <w:t>2  -</w:t>
            </w:r>
            <w:proofErr w:type="gramEnd"/>
            <w:r w:rsidRPr="00F7637E">
              <w:rPr>
                <w:sz w:val="22"/>
              </w:rPr>
              <w:t>1.8194435475</w:t>
            </w:r>
          </w:p>
          <w:p w14:paraId="06FF327E" w14:textId="14E3DBCE" w:rsidR="00F7637E" w:rsidRPr="00F7637E" w:rsidRDefault="00F7637E" w:rsidP="00F7637E">
            <w:pPr>
              <w:jc w:val="left"/>
              <w:rPr>
                <w:sz w:val="22"/>
              </w:rPr>
            </w:pPr>
            <w:proofErr w:type="gramStart"/>
            <w:r w:rsidRPr="00F7637E">
              <w:rPr>
                <w:sz w:val="22"/>
              </w:rPr>
              <w:t>3  -</w:t>
            </w:r>
            <w:proofErr w:type="gramEnd"/>
            <w:r w:rsidRPr="00F7637E">
              <w:rPr>
                <w:sz w:val="22"/>
              </w:rPr>
              <w:t>1.7379691099</w:t>
            </w:r>
          </w:p>
          <w:p w14:paraId="158617E4" w14:textId="765FB509" w:rsidR="000F76B8" w:rsidRPr="00A05C45" w:rsidRDefault="00F7637E" w:rsidP="00F7637E">
            <w:pPr>
              <w:jc w:val="left"/>
              <w:rPr>
                <w:sz w:val="22"/>
              </w:rPr>
            </w:pPr>
            <w:proofErr w:type="gramStart"/>
            <w:r w:rsidRPr="00F7637E">
              <w:rPr>
                <w:sz w:val="22"/>
              </w:rPr>
              <w:t>4  -</w:t>
            </w:r>
            <w:proofErr w:type="gramEnd"/>
            <w:r w:rsidRPr="00F7637E">
              <w:rPr>
                <w:sz w:val="22"/>
              </w:rPr>
              <w:t>1.7320809013</w:t>
            </w:r>
          </w:p>
        </w:tc>
        <w:tc>
          <w:tcPr>
            <w:tcW w:w="2074" w:type="dxa"/>
          </w:tcPr>
          <w:p w14:paraId="1F9DBCF6" w14:textId="62833CC6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0   0.9000000000</w:t>
            </w:r>
          </w:p>
          <w:p w14:paraId="0166FE31" w14:textId="5FBF5643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1  -</w:t>
            </w:r>
            <w:proofErr w:type="gramEnd"/>
            <w:r w:rsidRPr="00A05C45">
              <w:rPr>
                <w:sz w:val="22"/>
              </w:rPr>
              <w:t>2.5578947368</w:t>
            </w:r>
          </w:p>
          <w:p w14:paraId="67324297" w14:textId="4A5D3C7A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2  -</w:t>
            </w:r>
            <w:proofErr w:type="gramEnd"/>
            <w:r w:rsidRPr="00A05C45">
              <w:rPr>
                <w:sz w:val="22"/>
              </w:rPr>
              <w:t>2.0129154848</w:t>
            </w:r>
          </w:p>
          <w:p w14:paraId="0E317BD1" w14:textId="75E602FD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3  -</w:t>
            </w:r>
            <w:proofErr w:type="gramEnd"/>
            <w:r w:rsidRPr="00A05C45">
              <w:rPr>
                <w:sz w:val="22"/>
              </w:rPr>
              <w:t>1.7816615329</w:t>
            </w:r>
          </w:p>
          <w:p w14:paraId="7FF42462" w14:textId="140D889E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4  -</w:t>
            </w:r>
            <w:proofErr w:type="gramEnd"/>
            <w:r w:rsidRPr="00A05C45">
              <w:rPr>
                <w:sz w:val="22"/>
              </w:rPr>
              <w:t>1.7340488445</w:t>
            </w:r>
          </w:p>
        </w:tc>
        <w:tc>
          <w:tcPr>
            <w:tcW w:w="2074" w:type="dxa"/>
          </w:tcPr>
          <w:p w14:paraId="14974087" w14:textId="663ECDAB" w:rsidR="000F76B8" w:rsidRPr="00A05C45" w:rsidRDefault="000F76B8" w:rsidP="000F76B8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0   0.9900000000</w:t>
            </w:r>
          </w:p>
          <w:p w14:paraId="099341A1" w14:textId="126502C6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1  -</w:t>
            </w:r>
            <w:proofErr w:type="gramEnd"/>
            <w:r w:rsidRPr="00A05C45">
              <w:rPr>
                <w:sz w:val="22"/>
              </w:rPr>
              <w:t>32.5058291457</w:t>
            </w:r>
          </w:p>
          <w:p w14:paraId="71497502" w14:textId="48281DC0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2  -</w:t>
            </w:r>
            <w:proofErr w:type="gramEnd"/>
            <w:r w:rsidRPr="00A05C45">
              <w:rPr>
                <w:sz w:val="22"/>
              </w:rPr>
              <w:t>21.6910813342</w:t>
            </w:r>
          </w:p>
          <w:p w14:paraId="2A1ABE6C" w14:textId="460A34F4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3  -</w:t>
            </w:r>
            <w:proofErr w:type="gramEnd"/>
            <w:r w:rsidRPr="00A05C45">
              <w:rPr>
                <w:sz w:val="22"/>
              </w:rPr>
              <w:t>14.4915209495</w:t>
            </w:r>
          </w:p>
          <w:p w14:paraId="5F07EFE7" w14:textId="109E4531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4  -</w:t>
            </w:r>
            <w:proofErr w:type="gramEnd"/>
            <w:r w:rsidRPr="00A05C45">
              <w:rPr>
                <w:sz w:val="22"/>
              </w:rPr>
              <w:t>9.7072379892</w:t>
            </w:r>
          </w:p>
          <w:p w14:paraId="4E8B5360" w14:textId="22D12665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5  -</w:t>
            </w:r>
            <w:proofErr w:type="gramEnd"/>
            <w:r w:rsidRPr="00A05C45">
              <w:rPr>
                <w:sz w:val="22"/>
              </w:rPr>
              <w:t>6.5409059090</w:t>
            </w:r>
          </w:p>
          <w:p w14:paraId="520A5746" w14:textId="4CBAB001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6  -</w:t>
            </w:r>
            <w:proofErr w:type="gramEnd"/>
            <w:r w:rsidRPr="00A05C45">
              <w:rPr>
                <w:sz w:val="22"/>
              </w:rPr>
              <w:t>4.4649659279</w:t>
            </w:r>
          </w:p>
          <w:p w14:paraId="71C30A9E" w14:textId="30FF02DC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7  -</w:t>
            </w:r>
            <w:proofErr w:type="gramEnd"/>
            <w:r w:rsidRPr="00A05C45">
              <w:rPr>
                <w:sz w:val="22"/>
              </w:rPr>
              <w:t>3.1338395799</w:t>
            </w:r>
          </w:p>
          <w:p w14:paraId="627B48B5" w14:textId="421D8C5C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8  -</w:t>
            </w:r>
            <w:proofErr w:type="gramEnd"/>
            <w:r w:rsidRPr="00A05C45">
              <w:rPr>
                <w:sz w:val="22"/>
              </w:rPr>
              <w:t>2.3260746019</w:t>
            </w:r>
          </w:p>
          <w:p w14:paraId="2EA12497" w14:textId="029E887B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9  -</w:t>
            </w:r>
            <w:proofErr w:type="gramEnd"/>
            <w:r w:rsidRPr="00A05C45">
              <w:rPr>
                <w:sz w:val="22"/>
              </w:rPr>
              <w:t>1.9023031006</w:t>
            </w:r>
          </w:p>
          <w:p w14:paraId="770590B7" w14:textId="16E68F1C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10  -</w:t>
            </w:r>
            <w:proofErr w:type="gramEnd"/>
            <w:r w:rsidRPr="00A05C45">
              <w:rPr>
                <w:sz w:val="22"/>
              </w:rPr>
              <w:t>1.7524783955</w:t>
            </w:r>
          </w:p>
          <w:p w14:paraId="26FD2FE3" w14:textId="405366FE" w:rsidR="000F76B8" w:rsidRPr="00A05C45" w:rsidRDefault="000F76B8" w:rsidP="000F76B8">
            <w:pPr>
              <w:jc w:val="left"/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11  -</w:t>
            </w:r>
            <w:proofErr w:type="gramEnd"/>
            <w:r w:rsidRPr="00A05C45">
              <w:rPr>
                <w:sz w:val="22"/>
              </w:rPr>
              <w:t>1.7324025123</w:t>
            </w:r>
          </w:p>
        </w:tc>
      </w:tr>
    </w:tbl>
    <w:p w14:paraId="4A427131" w14:textId="3FE0CE67" w:rsidR="005568D4" w:rsidRDefault="005568D4" w:rsidP="000F76B8">
      <w:pPr>
        <w:rPr>
          <w:sz w:val="18"/>
          <w:szCs w:val="20"/>
        </w:rPr>
      </w:pPr>
    </w:p>
    <w:p w14:paraId="2E5B0974" w14:textId="0BBA20E6" w:rsidR="005568D4" w:rsidRDefault="00A05C45" w:rsidP="000F76B8">
      <w:pPr>
        <w:rPr>
          <w:sz w:val="18"/>
          <w:szCs w:val="20"/>
        </w:rPr>
      </w:pPr>
      <w:r w:rsidRPr="004A048A">
        <w:t>x</w:t>
      </w:r>
      <w:r w:rsidRPr="004A048A">
        <w:rPr>
          <w:vertAlign w:val="subscript"/>
        </w:rPr>
        <w:t>0</w:t>
      </w:r>
      <w:r w:rsidRPr="004A048A">
        <w:rPr>
          <w:rFonts w:hAnsi="宋体"/>
        </w:rPr>
        <w:t>∈（</w:t>
      </w:r>
      <w:r w:rsidRPr="004A048A">
        <w:t>1</w:t>
      </w:r>
      <w:r w:rsidRPr="004A048A">
        <w:rPr>
          <w:rFonts w:hAnsi="宋体"/>
        </w:rPr>
        <w:t>，</w:t>
      </w:r>
      <w:r w:rsidRPr="004A048A">
        <w:t>+∞</w:t>
      </w:r>
      <w:r w:rsidRPr="004A048A">
        <w:rPr>
          <w:rFonts w:hAnsi="宋体"/>
        </w:rPr>
        <w:t>）</w:t>
      </w:r>
      <w:r>
        <w:rPr>
          <w:rFonts w:hAnsi="宋体" w:hint="eastAsia"/>
        </w:rPr>
        <w:t>时：</w:t>
      </w:r>
    </w:p>
    <w:p w14:paraId="27BD09BB" w14:textId="77777777" w:rsidR="007E2FFF" w:rsidRDefault="007E2FFF" w:rsidP="000F76B8">
      <w:pPr>
        <w:rPr>
          <w:sz w:val="18"/>
          <w:szCs w:val="20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5568D4" w:rsidRPr="00A05C45" w14:paraId="76B6B5C5" w14:textId="77777777" w:rsidTr="00A05C45">
        <w:trPr>
          <w:jc w:val="center"/>
        </w:trPr>
        <w:tc>
          <w:tcPr>
            <w:tcW w:w="2074" w:type="dxa"/>
          </w:tcPr>
          <w:p w14:paraId="63CF0E1D" w14:textId="77777777" w:rsidR="005568D4" w:rsidRPr="00A05C45" w:rsidRDefault="005568D4" w:rsidP="00E4375A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k       x(k)</w:t>
            </w:r>
          </w:p>
        </w:tc>
        <w:tc>
          <w:tcPr>
            <w:tcW w:w="2074" w:type="dxa"/>
          </w:tcPr>
          <w:p w14:paraId="195D660C" w14:textId="77777777" w:rsidR="005568D4" w:rsidRPr="00A05C45" w:rsidRDefault="005568D4" w:rsidP="00E4375A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k       x(k)</w:t>
            </w:r>
          </w:p>
        </w:tc>
        <w:tc>
          <w:tcPr>
            <w:tcW w:w="2074" w:type="dxa"/>
          </w:tcPr>
          <w:p w14:paraId="2F20A956" w14:textId="77777777" w:rsidR="005568D4" w:rsidRPr="00A05C45" w:rsidRDefault="005568D4" w:rsidP="00E4375A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k       x(k)</w:t>
            </w:r>
          </w:p>
        </w:tc>
        <w:tc>
          <w:tcPr>
            <w:tcW w:w="2074" w:type="dxa"/>
          </w:tcPr>
          <w:p w14:paraId="130D0CF4" w14:textId="77777777" w:rsidR="005568D4" w:rsidRPr="00A05C45" w:rsidRDefault="005568D4" w:rsidP="00E4375A">
            <w:pPr>
              <w:jc w:val="left"/>
              <w:rPr>
                <w:sz w:val="22"/>
              </w:rPr>
            </w:pPr>
            <w:r w:rsidRPr="00A05C45">
              <w:rPr>
                <w:sz w:val="22"/>
              </w:rPr>
              <w:t>k       x(k)</w:t>
            </w:r>
          </w:p>
        </w:tc>
      </w:tr>
      <w:tr w:rsidR="005568D4" w:rsidRPr="00A05C45" w14:paraId="29AA91AA" w14:textId="77777777" w:rsidTr="00A05C45">
        <w:trPr>
          <w:jc w:val="center"/>
        </w:trPr>
        <w:tc>
          <w:tcPr>
            <w:tcW w:w="2074" w:type="dxa"/>
          </w:tcPr>
          <w:p w14:paraId="4D0D2A42" w14:textId="37AC6D73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0   1.1000000000</w:t>
            </w:r>
          </w:p>
          <w:p w14:paraId="0D1AFD45" w14:textId="6CEFAE50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1   4.2253968254</w:t>
            </w:r>
          </w:p>
          <w:p w14:paraId="5F730AFE" w14:textId="41FF3596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2   2.9840686821</w:t>
            </w:r>
          </w:p>
          <w:p w14:paraId="5B79A4B0" w14:textId="76B7A583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3   2.2410506211</w:t>
            </w:r>
          </w:p>
          <w:p w14:paraId="64AFDBC9" w14:textId="7E55939D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4   1.8654706910</w:t>
            </w:r>
          </w:p>
          <w:p w14:paraId="498FA4C8" w14:textId="340CE625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5   1.7451216056</w:t>
            </w:r>
          </w:p>
          <w:p w14:paraId="26B162AD" w14:textId="6DE5F9DF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6   1.7321962046</w:t>
            </w:r>
          </w:p>
          <w:p w14:paraId="79AD4338" w14:textId="4C0DEB6A" w:rsidR="005568D4" w:rsidRPr="00A05C45" w:rsidRDefault="005568D4" w:rsidP="005568D4">
            <w:pPr>
              <w:rPr>
                <w:sz w:val="22"/>
              </w:rPr>
            </w:pPr>
          </w:p>
        </w:tc>
        <w:tc>
          <w:tcPr>
            <w:tcW w:w="2074" w:type="dxa"/>
          </w:tcPr>
          <w:p w14:paraId="3221C0D3" w14:textId="2AAFD773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0   5.0000000000</w:t>
            </w:r>
          </w:p>
          <w:p w14:paraId="53EF3B7D" w14:textId="36E91EEF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1   3.4722222222</w:t>
            </w:r>
          </w:p>
          <w:p w14:paraId="1BCA0646" w14:textId="28548D98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2   2.5241804370</w:t>
            </w:r>
          </w:p>
          <w:p w14:paraId="305F796E" w14:textId="4EC8C0BB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3   1.9960683633</w:t>
            </w:r>
          </w:p>
          <w:p w14:paraId="59C24E2C" w14:textId="0696AED6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4   1.7766182124</w:t>
            </w:r>
          </w:p>
          <w:p w14:paraId="0E3DC654" w14:textId="5DBE069B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5   1.7336735825</w:t>
            </w:r>
          </w:p>
          <w:p w14:paraId="2B0C5FB1" w14:textId="514DD644" w:rsidR="005568D4" w:rsidRPr="00A05C45" w:rsidRDefault="005568D4" w:rsidP="005568D4">
            <w:pPr>
              <w:rPr>
                <w:sz w:val="22"/>
              </w:rPr>
            </w:pPr>
          </w:p>
        </w:tc>
        <w:tc>
          <w:tcPr>
            <w:tcW w:w="2074" w:type="dxa"/>
          </w:tcPr>
          <w:p w14:paraId="0DFC422F" w14:textId="5E10515B" w:rsidR="005568D4" w:rsidRPr="00A05C45" w:rsidRDefault="005568D4" w:rsidP="005568D4">
            <w:pPr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0  10.0000000000</w:t>
            </w:r>
            <w:proofErr w:type="gramEnd"/>
          </w:p>
          <w:p w14:paraId="2183B974" w14:textId="330E0339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1   6.7340067340</w:t>
            </w:r>
          </w:p>
          <w:p w14:paraId="556E4957" w14:textId="3B9E8284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2   4.5905702249</w:t>
            </w:r>
          </w:p>
          <w:p w14:paraId="03008346" w14:textId="4B01CF81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3   3.2128401249</w:t>
            </w:r>
          </w:p>
          <w:p w14:paraId="45B8C0CA" w14:textId="1F8261A1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4   2.3716525794</w:t>
            </w:r>
          </w:p>
          <w:p w14:paraId="5BC8CD3D" w14:textId="67E82831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5   1.9229810688</w:t>
            </w:r>
          </w:p>
          <w:p w14:paraId="4176956C" w14:textId="505ABD50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6   1.7571748201</w:t>
            </w:r>
          </w:p>
          <w:p w14:paraId="7D4F182A" w14:textId="441D73EA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7   1.7325795665</w:t>
            </w:r>
          </w:p>
          <w:p w14:paraId="4B748BDB" w14:textId="6E27F559" w:rsidR="005568D4" w:rsidRPr="00A05C45" w:rsidRDefault="005568D4" w:rsidP="005568D4">
            <w:pPr>
              <w:rPr>
                <w:sz w:val="22"/>
              </w:rPr>
            </w:pPr>
          </w:p>
        </w:tc>
        <w:tc>
          <w:tcPr>
            <w:tcW w:w="2074" w:type="dxa"/>
          </w:tcPr>
          <w:p w14:paraId="6F44347B" w14:textId="38F4A748" w:rsidR="005568D4" w:rsidRPr="00A05C45" w:rsidRDefault="005568D4" w:rsidP="005568D4">
            <w:pPr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0  20.0000000000</w:t>
            </w:r>
            <w:proofErr w:type="gramEnd"/>
          </w:p>
          <w:p w14:paraId="269E348B" w14:textId="1CC255BE" w:rsidR="005568D4" w:rsidRPr="00A05C45" w:rsidRDefault="005568D4" w:rsidP="005568D4">
            <w:pPr>
              <w:rPr>
                <w:sz w:val="22"/>
              </w:rPr>
            </w:pPr>
            <w:proofErr w:type="gramStart"/>
            <w:r w:rsidRPr="00A05C45">
              <w:rPr>
                <w:sz w:val="22"/>
              </w:rPr>
              <w:t>1  13.3667502089</w:t>
            </w:r>
            <w:proofErr w:type="gramEnd"/>
          </w:p>
          <w:p w14:paraId="1E5274AA" w14:textId="666012AB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2   8.9613225229</w:t>
            </w:r>
          </w:p>
          <w:p w14:paraId="5C527220" w14:textId="0EB91040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3   6.0495468647</w:t>
            </w:r>
          </w:p>
          <w:p w14:paraId="61F123B1" w14:textId="6CB130D4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4   4.1463281301</w:t>
            </w:r>
          </w:p>
          <w:p w14:paraId="7AF336FB" w14:textId="64AB1D17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5   2.9349334547</w:t>
            </w:r>
          </w:p>
          <w:p w14:paraId="5F913AC9" w14:textId="1387E0BD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6   2.2136048174</w:t>
            </w:r>
          </w:p>
          <w:p w14:paraId="618917BF" w14:textId="5EC55CEB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7   1.8541260399</w:t>
            </w:r>
          </w:p>
          <w:p w14:paraId="6360D559" w14:textId="548A8E4B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8   1.7431364747</w:t>
            </w:r>
          </w:p>
          <w:p w14:paraId="440C5F23" w14:textId="25020958" w:rsidR="005568D4" w:rsidRPr="00A05C45" w:rsidRDefault="005568D4" w:rsidP="005568D4">
            <w:pPr>
              <w:rPr>
                <w:sz w:val="22"/>
              </w:rPr>
            </w:pPr>
            <w:r w:rsidRPr="00A05C45">
              <w:rPr>
                <w:sz w:val="22"/>
              </w:rPr>
              <w:t>9   1.7321556694</w:t>
            </w:r>
          </w:p>
        </w:tc>
      </w:tr>
    </w:tbl>
    <w:p w14:paraId="763831F6" w14:textId="4EF2DBE1" w:rsidR="00113E3D" w:rsidRPr="00723EAB" w:rsidRDefault="00113E3D" w:rsidP="00113E3D">
      <w:pPr>
        <w:pStyle w:val="2"/>
      </w:pPr>
      <w:bookmarkStart w:id="10" w:name="_Toc121653003"/>
      <w:r>
        <w:t>2.4</w:t>
      </w:r>
      <w:r>
        <w:rPr>
          <w:rFonts w:hint="eastAsia"/>
        </w:rPr>
        <w:t xml:space="preserve"> </w:t>
      </w:r>
      <w:r>
        <w:rPr>
          <w:rFonts w:hint="eastAsia"/>
        </w:rPr>
        <w:t>结果分析及感悟</w:t>
      </w:r>
      <w:bookmarkEnd w:id="10"/>
    </w:p>
    <w:p w14:paraId="75305D3A" w14:textId="09648BE4" w:rsidR="00113E3D" w:rsidRPr="0091335A" w:rsidRDefault="0091335A" w:rsidP="0091335A">
      <w:pPr>
        <w:ind w:firstLineChars="200" w:firstLine="480"/>
        <w:rPr>
          <w:rFonts w:hAnsi="宋体"/>
        </w:rPr>
      </w:pPr>
      <w:r>
        <w:rPr>
          <w:rFonts w:hint="eastAsia"/>
        </w:rPr>
        <w:t>上述结果显示，在各个区间内，迭代序列均收敛，且在</w:t>
      </w:r>
      <w:r w:rsidRPr="004A048A">
        <w:rPr>
          <w:rFonts w:hAnsi="宋体"/>
        </w:rPr>
        <w:t>（</w:t>
      </w:r>
      <w:r w:rsidRPr="004A048A">
        <w:t>-∞</w:t>
      </w:r>
      <w:r w:rsidRPr="004A048A">
        <w:rPr>
          <w:rFonts w:hAnsi="宋体"/>
        </w:rPr>
        <w:t>，</w:t>
      </w:r>
      <w:r w:rsidRPr="004A048A">
        <w:t>-1</w:t>
      </w:r>
      <w:r w:rsidRPr="004A048A">
        <w:rPr>
          <w:rFonts w:hAnsi="宋体"/>
        </w:rPr>
        <w:t>）</w:t>
      </w:r>
      <w:r>
        <w:rPr>
          <w:rFonts w:hAnsi="宋体" w:hint="eastAsia"/>
        </w:rPr>
        <w:t>区间内收敛于</w:t>
      </w:r>
      <w:r w:rsidRPr="004A048A">
        <w:rPr>
          <w:position w:val="-8"/>
        </w:rPr>
        <w:object w:dxaOrig="540" w:dyaOrig="360" w14:anchorId="50013DBC">
          <v:shape id="_x0000_i1049" type="#_x0000_t75" style="width:27.15pt;height:18pt" o:ole="">
            <v:imagedata r:id="rId25" o:title=""/>
          </v:shape>
          <o:OLEObject Type="Embed" ProgID="Equation.3" ShapeID="_x0000_i1049" DrawAspect="Content" ObjectID="_1732265874" r:id="rId46">
            <o:FieldCodes>\* MERGEFORMAT</o:FieldCodes>
          </o:OLEObject>
        </w:object>
      </w:r>
      <w:r>
        <w:rPr>
          <w:rFonts w:hint="eastAsia"/>
        </w:rPr>
        <w:t>，即</w:t>
      </w:r>
      <w:r w:rsidRPr="004A048A">
        <w:t>x</w:t>
      </w:r>
      <w:r w:rsidRPr="004A048A">
        <w:rPr>
          <w:vertAlign w:val="subscript"/>
        </w:rPr>
        <w:t>1</w:t>
      </w:r>
      <w:r w:rsidRPr="004A048A">
        <w:rPr>
          <w:rFonts w:hAnsi="宋体"/>
          <w:vertAlign w:val="superscript"/>
        </w:rPr>
        <w:t>※</w:t>
      </w:r>
      <w:r>
        <w:rPr>
          <w:rFonts w:hAnsi="宋体" w:hint="eastAsia"/>
        </w:rPr>
        <w:t>；在</w:t>
      </w:r>
      <w:r w:rsidRPr="004A048A">
        <w:rPr>
          <w:rFonts w:hAnsi="宋体"/>
        </w:rPr>
        <w:t>（</w:t>
      </w:r>
      <w:r w:rsidRPr="004A048A">
        <w:t>-1</w:t>
      </w:r>
      <w:r w:rsidRPr="004A048A">
        <w:rPr>
          <w:rFonts w:hAnsi="宋体"/>
        </w:rPr>
        <w:t>，</w:t>
      </w:r>
      <w:r w:rsidRPr="004A048A">
        <w:rPr>
          <w:position w:val="-6"/>
        </w:rPr>
        <w:object w:dxaOrig="382" w:dyaOrig="281" w14:anchorId="24CF53CA">
          <v:shape id="_x0000_i1050" type="#_x0000_t75" style="width:18.95pt;height:14.2pt;mso-position-horizontal-relative:page;mso-position-vertical-relative:page" o:ole="">
            <v:imagedata r:id="rId31" o:title=""/>
          </v:shape>
          <o:OLEObject Type="Embed" ProgID="Equation.3" ShapeID="_x0000_i1050" DrawAspect="Content" ObjectID="_1732265875" r:id="rId47">
            <o:FieldCodes>\* MERGEFORMAT</o:FieldCodes>
          </o:OLEObject>
        </w:object>
      </w:r>
      <w:r w:rsidRPr="004A048A">
        <w:rPr>
          <w:rFonts w:hAnsi="宋体"/>
        </w:rPr>
        <w:t>）</w:t>
      </w:r>
      <w:r>
        <w:rPr>
          <w:rFonts w:hAnsi="宋体" w:hint="eastAsia"/>
        </w:rPr>
        <w:t>区间内收敛于</w:t>
      </w:r>
      <w:r w:rsidRPr="004A048A">
        <w:rPr>
          <w:position w:val="-8"/>
        </w:rPr>
        <w:object w:dxaOrig="362" w:dyaOrig="362" w14:anchorId="668A518B">
          <v:shape id="_x0000_i1051" type="#_x0000_t75" style="width:18pt;height:18pt;mso-position-horizontal-relative:page;mso-position-vertical-relative:page" o:ole="">
            <v:imagedata r:id="rId27" o:title=""/>
          </v:shape>
          <o:OLEObject Type="Embed" ProgID="Equation.3" ShapeID="_x0000_i1051" DrawAspect="Content" ObjectID="_1732265876" r:id="rId48">
            <o:FieldCodes>\* MERGEFORMAT</o:FieldCodes>
          </o:OLEObject>
        </w:object>
      </w:r>
      <w:r>
        <w:rPr>
          <w:rFonts w:hint="eastAsia"/>
        </w:rPr>
        <w:t>，即</w:t>
      </w:r>
      <w:r w:rsidRPr="004A048A">
        <w:t>x</w:t>
      </w:r>
      <w:r w:rsidRPr="004A048A">
        <w:rPr>
          <w:vertAlign w:val="subscript"/>
        </w:rPr>
        <w:t>3</w:t>
      </w:r>
      <w:r w:rsidRPr="004A048A">
        <w:rPr>
          <w:rFonts w:hAnsi="宋体"/>
          <w:vertAlign w:val="superscript"/>
        </w:rPr>
        <w:t>※</w:t>
      </w:r>
      <w:r>
        <w:rPr>
          <w:rFonts w:hAnsi="宋体" w:hint="eastAsia"/>
        </w:rPr>
        <w:t>；在</w:t>
      </w:r>
      <w:r w:rsidRPr="004A048A">
        <w:rPr>
          <w:rFonts w:hAnsi="宋体"/>
        </w:rPr>
        <w:t>（</w:t>
      </w:r>
      <w:r w:rsidRPr="004A048A">
        <w:rPr>
          <w:position w:val="-6"/>
        </w:rPr>
        <w:object w:dxaOrig="382" w:dyaOrig="281" w14:anchorId="40CE21A8">
          <v:shape id="_x0000_i1052" type="#_x0000_t75" style="width:18.95pt;height:14.2pt;mso-position-horizontal-relative:page;mso-position-vertical-relative:page" o:ole="">
            <v:imagedata r:id="rId31" o:title=""/>
          </v:shape>
          <o:OLEObject Type="Embed" ProgID="Equation.3" ShapeID="_x0000_i1052" DrawAspect="Content" ObjectID="_1732265877" r:id="rId49">
            <o:FieldCodes>\* MERGEFORMAT</o:FieldCodes>
          </o:OLEObject>
        </w:object>
      </w:r>
      <w:r w:rsidRPr="004A048A">
        <w:rPr>
          <w:rFonts w:hAnsi="宋体"/>
        </w:rPr>
        <w:t>，</w:t>
      </w:r>
      <w:r w:rsidRPr="004A048A">
        <w:rPr>
          <w:position w:val="-6"/>
        </w:rPr>
        <w:object w:dxaOrig="222" w:dyaOrig="282" w14:anchorId="3EEE097E">
          <v:shape id="_x0000_i1053" type="#_x0000_t75" style="width:11.05pt;height:14.2pt;mso-position-horizontal-relative:page;mso-position-vertical-relative:page" o:ole="">
            <v:imagedata r:id="rId29" o:title=""/>
          </v:shape>
          <o:OLEObject Type="Embed" ProgID="Equation.3" ShapeID="_x0000_i1053" DrawAspect="Content" ObjectID="_1732265878" r:id="rId50">
            <o:FieldCodes>\* MERGEFORMAT</o:FieldCodes>
          </o:OLEObject>
        </w:object>
      </w:r>
      <w:r w:rsidRPr="004A048A">
        <w:rPr>
          <w:rFonts w:hAnsi="宋体"/>
        </w:rPr>
        <w:t>）</w:t>
      </w:r>
      <w:r>
        <w:rPr>
          <w:rFonts w:hAnsi="宋体" w:hint="eastAsia"/>
        </w:rPr>
        <w:t>区间内收敛于</w:t>
      </w:r>
      <w:r>
        <w:t>0</w:t>
      </w:r>
      <w:r>
        <w:rPr>
          <w:rFonts w:hint="eastAsia"/>
        </w:rPr>
        <w:t>，即</w:t>
      </w:r>
      <w:r w:rsidRPr="004A048A">
        <w:t>x</w:t>
      </w:r>
      <w:r w:rsidRPr="004A048A">
        <w:rPr>
          <w:vertAlign w:val="subscript"/>
        </w:rPr>
        <w:t>2</w:t>
      </w:r>
      <w:r w:rsidRPr="004A048A">
        <w:rPr>
          <w:rFonts w:hAnsi="宋体"/>
          <w:vertAlign w:val="superscript"/>
        </w:rPr>
        <w:t>※</w:t>
      </w:r>
      <w:r>
        <w:rPr>
          <w:rFonts w:hAnsi="宋体" w:hint="eastAsia"/>
        </w:rPr>
        <w:t>；在</w:t>
      </w:r>
      <w:r w:rsidRPr="004A048A">
        <w:rPr>
          <w:rFonts w:hAnsi="宋体"/>
        </w:rPr>
        <w:t>（</w:t>
      </w:r>
      <w:r w:rsidRPr="004A048A">
        <w:rPr>
          <w:position w:val="-6"/>
        </w:rPr>
        <w:object w:dxaOrig="222" w:dyaOrig="282" w14:anchorId="4CEEE9FC">
          <v:shape id="_x0000_i1054" type="#_x0000_t75" style="width:11.05pt;height:14.2pt;mso-position-horizontal-relative:page;mso-position-vertical-relative:page" o:ole="">
            <v:imagedata r:id="rId29" o:title=""/>
          </v:shape>
          <o:OLEObject Type="Embed" ProgID="Equation.3" ShapeID="_x0000_i1054" DrawAspect="Content" ObjectID="_1732265879" r:id="rId51">
            <o:FieldCodes>\* MERGEFORMAT</o:FieldCodes>
          </o:OLEObject>
        </w:object>
      </w:r>
      <w:r w:rsidRPr="004A048A">
        <w:rPr>
          <w:rFonts w:hAnsi="宋体"/>
        </w:rPr>
        <w:t>，</w:t>
      </w:r>
      <w:r w:rsidRPr="004A048A">
        <w:t>1</w:t>
      </w:r>
      <w:r w:rsidRPr="004A048A">
        <w:rPr>
          <w:rFonts w:hAnsi="宋体"/>
        </w:rPr>
        <w:t>）</w:t>
      </w:r>
      <w:r>
        <w:rPr>
          <w:rFonts w:hAnsi="宋体" w:hint="eastAsia"/>
        </w:rPr>
        <w:t>区间内收敛于</w:t>
      </w:r>
      <w:r w:rsidRPr="004A048A">
        <w:rPr>
          <w:position w:val="-8"/>
        </w:rPr>
        <w:object w:dxaOrig="540" w:dyaOrig="360" w14:anchorId="7CBB8EFC">
          <v:shape id="_x0000_i1055" type="#_x0000_t75" style="width:27.15pt;height:18pt" o:ole="">
            <v:imagedata r:id="rId25" o:title=""/>
          </v:shape>
          <o:OLEObject Type="Embed" ProgID="Equation.3" ShapeID="_x0000_i1055" DrawAspect="Content" ObjectID="_1732265880" r:id="rId52">
            <o:FieldCodes>\* MERGEFORMAT</o:FieldCodes>
          </o:OLEObject>
        </w:object>
      </w:r>
      <w:r>
        <w:rPr>
          <w:rFonts w:hAnsi="宋体" w:hint="eastAsia"/>
        </w:rPr>
        <w:t>，即</w:t>
      </w:r>
      <w:r w:rsidRPr="004A048A">
        <w:t>x</w:t>
      </w:r>
      <w:r w:rsidRPr="004A048A">
        <w:rPr>
          <w:vertAlign w:val="subscript"/>
        </w:rPr>
        <w:t>1</w:t>
      </w:r>
      <w:r w:rsidRPr="004A048A">
        <w:rPr>
          <w:rFonts w:hAnsi="宋体"/>
          <w:vertAlign w:val="superscript"/>
        </w:rPr>
        <w:t>※</w:t>
      </w:r>
      <w:r>
        <w:rPr>
          <w:rFonts w:hAnsi="宋体" w:hint="eastAsia"/>
        </w:rPr>
        <w:t>；在</w:t>
      </w:r>
      <w:r w:rsidRPr="004A048A">
        <w:rPr>
          <w:rFonts w:hAnsi="宋体"/>
        </w:rPr>
        <w:t>（</w:t>
      </w:r>
      <w:r w:rsidRPr="004A048A">
        <w:t>1</w:t>
      </w:r>
      <w:r w:rsidRPr="004A048A">
        <w:rPr>
          <w:rFonts w:hAnsi="宋体"/>
        </w:rPr>
        <w:t>，</w:t>
      </w:r>
      <w:r w:rsidRPr="004A048A">
        <w:t>+∞</w:t>
      </w:r>
      <w:r w:rsidRPr="004A048A">
        <w:rPr>
          <w:rFonts w:hAnsi="宋体"/>
        </w:rPr>
        <w:t>）</w:t>
      </w:r>
      <w:r>
        <w:rPr>
          <w:rFonts w:hAnsi="宋体" w:hint="eastAsia"/>
        </w:rPr>
        <w:t>区间内收敛于</w:t>
      </w:r>
      <w:r w:rsidRPr="004A048A">
        <w:rPr>
          <w:position w:val="-8"/>
        </w:rPr>
        <w:object w:dxaOrig="362" w:dyaOrig="362" w14:anchorId="1FA8B07A">
          <v:shape id="_x0000_i1056" type="#_x0000_t75" style="width:18pt;height:18pt;mso-position-horizontal-relative:page;mso-position-vertical-relative:page" o:ole="">
            <v:imagedata r:id="rId27" o:title=""/>
          </v:shape>
          <o:OLEObject Type="Embed" ProgID="Equation.3" ShapeID="_x0000_i1056" DrawAspect="Content" ObjectID="_1732265881" r:id="rId53">
            <o:FieldCodes>\* MERGEFORMAT</o:FieldCodes>
          </o:OLEObject>
        </w:object>
      </w:r>
      <w:r>
        <w:rPr>
          <w:rFonts w:hAnsi="宋体" w:hint="eastAsia"/>
        </w:rPr>
        <w:t>，即</w:t>
      </w:r>
      <w:r w:rsidRPr="004A048A">
        <w:t>x</w:t>
      </w:r>
      <w:r w:rsidRPr="004A048A">
        <w:rPr>
          <w:vertAlign w:val="subscript"/>
        </w:rPr>
        <w:t>3</w:t>
      </w:r>
      <w:r w:rsidRPr="004A048A">
        <w:rPr>
          <w:rFonts w:hAnsi="宋体"/>
          <w:vertAlign w:val="superscript"/>
        </w:rPr>
        <w:t>※</w:t>
      </w:r>
      <w:r>
        <w:rPr>
          <w:rFonts w:hAnsi="宋体" w:hint="eastAsia"/>
        </w:rPr>
        <w:t>。</w:t>
      </w:r>
    </w:p>
    <w:p w14:paraId="461FB2E5" w14:textId="3D8B3C23" w:rsidR="00113E3D" w:rsidRDefault="00395967" w:rsidP="00395967">
      <w:pPr>
        <w:ind w:firstLineChars="200" w:firstLine="480"/>
      </w:pPr>
      <w:r w:rsidRPr="00395967">
        <w:rPr>
          <w:rFonts w:hint="eastAsia"/>
        </w:rPr>
        <w:t>通过本上机题，</w:t>
      </w:r>
      <w:r>
        <w:rPr>
          <w:rFonts w:hint="eastAsia"/>
        </w:rPr>
        <w:t>我</w:t>
      </w:r>
      <w:r w:rsidRPr="00395967">
        <w:rPr>
          <w:rFonts w:hint="eastAsia"/>
        </w:rPr>
        <w:t>明白了</w:t>
      </w:r>
      <w:r>
        <w:rPr>
          <w:rFonts w:hint="eastAsia"/>
        </w:rPr>
        <w:t>在使用</w:t>
      </w:r>
      <w:r w:rsidRPr="00395967">
        <w:rPr>
          <w:rFonts w:hint="eastAsia"/>
        </w:rPr>
        <w:t>Newton</w:t>
      </w:r>
      <w:r w:rsidRPr="00395967">
        <w:rPr>
          <w:rFonts w:hint="eastAsia"/>
        </w:rPr>
        <w:t>法</w:t>
      </w:r>
      <w:r>
        <w:rPr>
          <w:rFonts w:hint="eastAsia"/>
        </w:rPr>
        <w:t>求解</w:t>
      </w:r>
      <w:r w:rsidRPr="00395967">
        <w:rPr>
          <w:rFonts w:hint="eastAsia"/>
        </w:rPr>
        <w:t>多根方程</w:t>
      </w:r>
      <w:r>
        <w:rPr>
          <w:rFonts w:hint="eastAsia"/>
        </w:rPr>
        <w:t>的</w:t>
      </w:r>
      <w:r w:rsidRPr="00395967">
        <w:rPr>
          <w:rFonts w:hint="eastAsia"/>
        </w:rPr>
        <w:t>根时，迭代序列</w:t>
      </w:r>
      <w:r>
        <w:rPr>
          <w:rFonts w:hint="eastAsia"/>
        </w:rPr>
        <w:t>会在某个</w:t>
      </w:r>
      <w:r w:rsidRPr="00395967">
        <w:rPr>
          <w:rFonts w:hint="eastAsia"/>
        </w:rPr>
        <w:t>区间上收敛于某一个根</w:t>
      </w:r>
      <w:r>
        <w:rPr>
          <w:rFonts w:hint="eastAsia"/>
        </w:rPr>
        <w:t>，因此使用</w:t>
      </w:r>
      <w:r w:rsidRPr="00395967">
        <w:rPr>
          <w:rFonts w:hint="eastAsia"/>
        </w:rPr>
        <w:t>Newton</w:t>
      </w:r>
      <w:r w:rsidRPr="00395967">
        <w:rPr>
          <w:rFonts w:hint="eastAsia"/>
        </w:rPr>
        <w:t>法有一定的区间限制</w:t>
      </w:r>
      <w:r>
        <w:rPr>
          <w:rFonts w:hint="eastAsia"/>
        </w:rPr>
        <w:t>。</w:t>
      </w:r>
      <w:r w:rsidRPr="00395967">
        <w:rPr>
          <w:rFonts w:hint="eastAsia"/>
        </w:rPr>
        <w:t>在一个区间上，</w:t>
      </w:r>
      <w:r>
        <w:rPr>
          <w:rFonts w:hint="eastAsia"/>
        </w:rPr>
        <w:t>迭代结果</w:t>
      </w:r>
      <w:r w:rsidRPr="00395967">
        <w:rPr>
          <w:rFonts w:hint="eastAsia"/>
        </w:rPr>
        <w:t>可能会局部收敛于不同的根。</w:t>
      </w:r>
    </w:p>
    <w:p w14:paraId="4154E942" w14:textId="0322B094" w:rsidR="00113E3D" w:rsidRPr="0091335A" w:rsidRDefault="00395967" w:rsidP="00395967">
      <w:pPr>
        <w:ind w:firstLineChars="200" w:firstLine="480"/>
      </w:pPr>
      <w:r>
        <w:rPr>
          <w:rFonts w:hint="eastAsia"/>
        </w:rPr>
        <w:t>Newton</w:t>
      </w:r>
      <w:r w:rsidRPr="00395967">
        <w:rPr>
          <w:rFonts w:hint="eastAsia"/>
        </w:rPr>
        <w:t>迭代法对于初值的选择要求较高，因此，在牛顿迭代时可</w:t>
      </w:r>
      <w:r>
        <w:rPr>
          <w:rFonts w:hint="eastAsia"/>
        </w:rPr>
        <w:t>先使用</w:t>
      </w:r>
      <w:r w:rsidRPr="00395967">
        <w:rPr>
          <w:rFonts w:hint="eastAsia"/>
        </w:rPr>
        <w:t>简单迭代法</w:t>
      </w:r>
      <w:proofErr w:type="gramStart"/>
      <w:r>
        <w:rPr>
          <w:rFonts w:hint="eastAsia"/>
        </w:rPr>
        <w:t>或者试凑法</w:t>
      </w:r>
      <w:proofErr w:type="gramEnd"/>
      <w:r>
        <w:rPr>
          <w:rFonts w:hint="eastAsia"/>
        </w:rPr>
        <w:t>，</w:t>
      </w:r>
      <w:r w:rsidRPr="00395967">
        <w:rPr>
          <w:rFonts w:hint="eastAsia"/>
        </w:rPr>
        <w:t>寻找</w:t>
      </w:r>
      <w:r>
        <w:rPr>
          <w:rFonts w:hint="eastAsia"/>
        </w:rPr>
        <w:t>粗略的根的范围，再</w:t>
      </w:r>
      <w:r w:rsidRPr="00395967">
        <w:rPr>
          <w:rFonts w:hint="eastAsia"/>
        </w:rPr>
        <w:t>进行</w:t>
      </w:r>
      <w:r>
        <w:rPr>
          <w:rFonts w:hint="eastAsia"/>
        </w:rPr>
        <w:t>Newton</w:t>
      </w:r>
      <w:r w:rsidRPr="00395967">
        <w:rPr>
          <w:rFonts w:hint="eastAsia"/>
        </w:rPr>
        <w:t>迭代。</w:t>
      </w:r>
    </w:p>
    <w:p w14:paraId="61070A28" w14:textId="491EE571" w:rsidR="00C73033" w:rsidRDefault="00C73033" w:rsidP="00864391">
      <w:pPr>
        <w:widowControl/>
        <w:shd w:val="clear" w:color="auto" w:fill="FFFFFF"/>
        <w:spacing w:line="345" w:lineRule="atLeast"/>
        <w:jc w:val="left"/>
        <w:rPr>
          <w:rFonts w:ascii="Consolas" w:hAnsi="Consolas" w:cs="宋体"/>
          <w:color w:val="0000FF"/>
          <w:kern w:val="0"/>
          <w:sz w:val="26"/>
          <w:szCs w:val="26"/>
        </w:rPr>
      </w:pPr>
      <w:r>
        <w:rPr>
          <w:rFonts w:ascii="Consolas" w:hAnsi="Consolas" w:cs="宋体"/>
          <w:color w:val="0000FF"/>
          <w:kern w:val="0"/>
          <w:sz w:val="26"/>
          <w:szCs w:val="26"/>
        </w:rPr>
        <w:br w:type="page"/>
      </w:r>
    </w:p>
    <w:p w14:paraId="07835B3A" w14:textId="0AEDDB88" w:rsidR="00864391" w:rsidRDefault="00C73033" w:rsidP="003B2258">
      <w:pPr>
        <w:pStyle w:val="1"/>
      </w:pPr>
      <w:bookmarkStart w:id="11" w:name="_Toc121653004"/>
      <w:r w:rsidRPr="00C73033">
        <w:rPr>
          <w:rFonts w:hint="eastAsia"/>
        </w:rPr>
        <w:lastRenderedPageBreak/>
        <w:t>题目</w:t>
      </w:r>
      <w:r w:rsidRPr="00C73033">
        <w:rPr>
          <w:rFonts w:hint="eastAsia"/>
        </w:rPr>
        <w:t>III</w:t>
      </w:r>
      <w:bookmarkEnd w:id="11"/>
    </w:p>
    <w:p w14:paraId="76D3E1A7" w14:textId="77777777" w:rsidR="00E4375A" w:rsidRPr="004A048A" w:rsidRDefault="00E4375A" w:rsidP="00E4375A">
      <w:pPr>
        <w:spacing w:line="288" w:lineRule="auto"/>
      </w:pPr>
      <w:r w:rsidRPr="004A048A">
        <w:t>对于某电路的分析，归结为求解线性方程组</w:t>
      </w:r>
      <w:r w:rsidRPr="004A048A">
        <w:t>RI=V</w:t>
      </w:r>
      <w:r w:rsidRPr="004A048A">
        <w:t>。</w:t>
      </w:r>
    </w:p>
    <w:p w14:paraId="3984C9F1" w14:textId="77777777" w:rsidR="00E4375A" w:rsidRPr="004A048A" w:rsidRDefault="00E4375A" w:rsidP="00E4375A">
      <w:pPr>
        <w:spacing w:line="288" w:lineRule="auto"/>
      </w:pPr>
      <w:r w:rsidRPr="004A048A">
        <w:t xml:space="preserve">     32   -13     0     0     0   -10     0     0     0</w:t>
      </w:r>
    </w:p>
    <w:p w14:paraId="3643E936" w14:textId="77777777" w:rsidR="00E4375A" w:rsidRPr="004A048A" w:rsidRDefault="00E4375A" w:rsidP="00E4375A">
      <w:pPr>
        <w:spacing w:line="288" w:lineRule="auto"/>
      </w:pPr>
      <w:r w:rsidRPr="004A048A">
        <w:t xml:space="preserve">    -13    35    -9     0   </w:t>
      </w:r>
      <w:r>
        <w:rPr>
          <w:rFonts w:hint="eastAsia"/>
        </w:rPr>
        <w:t xml:space="preserve"> </w:t>
      </w:r>
      <w:r w:rsidRPr="004A048A">
        <w:t>-11     0     0     0     0</w:t>
      </w:r>
    </w:p>
    <w:p w14:paraId="66567B1B" w14:textId="77777777" w:rsidR="00E4375A" w:rsidRPr="004A048A" w:rsidRDefault="00E4375A" w:rsidP="00E4375A">
      <w:pPr>
        <w:spacing w:line="288" w:lineRule="auto"/>
      </w:pPr>
      <w:r>
        <w:t xml:space="preserve">   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 </w:t>
      </w:r>
      <w:r>
        <w:t xml:space="preserve">0    -9    31   -10   </w:t>
      </w:r>
      <w:r>
        <w:rPr>
          <w:rFonts w:hint="eastAsia"/>
        </w:rPr>
        <w:t xml:space="preserve"> </w:t>
      </w:r>
      <w:r w:rsidRPr="004A048A">
        <w:t xml:space="preserve"> 0     0     0     0     0</w:t>
      </w:r>
    </w:p>
    <w:p w14:paraId="1EBDA762" w14:textId="563B73A1" w:rsidR="00E4375A" w:rsidRPr="004A048A" w:rsidRDefault="00E4375A" w:rsidP="00E4375A">
      <w:pPr>
        <w:spacing w:line="288" w:lineRule="auto"/>
      </w:pPr>
      <w:r>
        <w:t xml:space="preserve">R=   </w:t>
      </w:r>
      <w:r w:rsidRPr="004A048A">
        <w:t xml:space="preserve">0     0     0   -30  </w:t>
      </w:r>
      <w:r>
        <w:rPr>
          <w:rFonts w:hint="eastAsia"/>
        </w:rPr>
        <w:t xml:space="preserve"> </w:t>
      </w:r>
      <w:r w:rsidRPr="004A048A">
        <w:t xml:space="preserve">  57    -7     0    -5     0</w:t>
      </w:r>
    </w:p>
    <w:p w14:paraId="6CCB15A5" w14:textId="77777777" w:rsidR="00E4375A" w:rsidRPr="004A048A" w:rsidRDefault="00E4375A" w:rsidP="00E4375A">
      <w:pPr>
        <w:spacing w:line="288" w:lineRule="auto"/>
      </w:pPr>
      <w:r w:rsidRPr="004A048A">
        <w:t xml:space="preserve">      0     0     0     0    -7    47   -30     0     0</w:t>
      </w:r>
    </w:p>
    <w:p w14:paraId="460A39E0" w14:textId="77777777" w:rsidR="00E4375A" w:rsidRPr="004A048A" w:rsidRDefault="00E4375A" w:rsidP="00E4375A">
      <w:pPr>
        <w:spacing w:line="288" w:lineRule="auto"/>
      </w:pPr>
      <w:r w:rsidRPr="004A048A">
        <w:t xml:space="preserve">      0     0     0     0     0   -30    41     0     0</w:t>
      </w:r>
    </w:p>
    <w:p w14:paraId="115B259D" w14:textId="77777777" w:rsidR="00E4375A" w:rsidRPr="004A048A" w:rsidRDefault="00E4375A" w:rsidP="00E4375A">
      <w:pPr>
        <w:spacing w:line="288" w:lineRule="auto"/>
      </w:pPr>
      <w:r w:rsidRPr="004A048A">
        <w:t xml:space="preserve">      0     0     0     0    -5     0     0    27    -2</w:t>
      </w:r>
    </w:p>
    <w:p w14:paraId="70BEA657" w14:textId="77777777" w:rsidR="00E4375A" w:rsidRPr="004A048A" w:rsidRDefault="00E4375A" w:rsidP="00E4375A">
      <w:pPr>
        <w:spacing w:line="288" w:lineRule="auto"/>
      </w:pPr>
      <w:r w:rsidRPr="004A048A">
        <w:t xml:space="preserve">      0     0     0    -9     0     0     0    -2    29</w:t>
      </w:r>
    </w:p>
    <w:p w14:paraId="5D003B2F" w14:textId="77777777" w:rsidR="00E4375A" w:rsidRPr="004A048A" w:rsidRDefault="00E4375A" w:rsidP="00E4375A">
      <w:pPr>
        <w:spacing w:line="288" w:lineRule="auto"/>
      </w:pPr>
      <w:r w:rsidRPr="004A048A">
        <w:t>V</w:t>
      </w:r>
      <w:r w:rsidRPr="004A048A">
        <w:rPr>
          <w:vertAlign w:val="superscript"/>
        </w:rPr>
        <w:t>T</w:t>
      </w:r>
      <w:r w:rsidRPr="004A048A">
        <w:t>=[-15</w:t>
      </w:r>
      <w:r w:rsidRPr="004A048A">
        <w:t>，</w:t>
      </w:r>
      <w:r w:rsidRPr="004A048A">
        <w:t>27</w:t>
      </w:r>
      <w:r w:rsidRPr="004A048A">
        <w:t>，</w:t>
      </w:r>
      <w:r w:rsidRPr="004A048A">
        <w:t>-23</w:t>
      </w:r>
      <w:r w:rsidRPr="004A048A">
        <w:t>，</w:t>
      </w:r>
      <w:r w:rsidRPr="004A048A">
        <w:t>0</w:t>
      </w:r>
      <w:r w:rsidRPr="004A048A">
        <w:t>，</w:t>
      </w:r>
      <w:r w:rsidRPr="004A048A">
        <w:t>-20,12</w:t>
      </w:r>
      <w:r w:rsidRPr="004A048A">
        <w:t>，</w:t>
      </w:r>
      <w:r w:rsidRPr="004A048A">
        <w:t>-7,7,10]</w:t>
      </w:r>
      <w:r w:rsidRPr="004A048A">
        <w:rPr>
          <w:vertAlign w:val="superscript"/>
        </w:rPr>
        <w:t>T</w:t>
      </w:r>
    </w:p>
    <w:p w14:paraId="6CEB6359" w14:textId="77777777" w:rsidR="00E4375A" w:rsidRPr="004A048A" w:rsidRDefault="00E4375A" w:rsidP="00E4375A">
      <w:pPr>
        <w:numPr>
          <w:ilvl w:val="0"/>
          <w:numId w:val="3"/>
        </w:numPr>
        <w:spacing w:line="288" w:lineRule="auto"/>
      </w:pPr>
      <w:r w:rsidRPr="004A048A">
        <w:t>编制解</w:t>
      </w:r>
      <w:r w:rsidRPr="004A048A">
        <w:t>n</w:t>
      </w:r>
      <w:r w:rsidRPr="004A048A">
        <w:t>阶线性方程组</w:t>
      </w:r>
      <w:r w:rsidRPr="004A048A">
        <w:t>Ax=b</w:t>
      </w:r>
      <w:r w:rsidRPr="004A048A">
        <w:t>的列主元</w:t>
      </w:r>
      <w:r w:rsidRPr="004A048A">
        <w:t>Gauss</w:t>
      </w:r>
      <w:r w:rsidRPr="004A048A">
        <w:t>消去法的通用程序；</w:t>
      </w:r>
    </w:p>
    <w:p w14:paraId="1D4F2F0A" w14:textId="77777777" w:rsidR="00E4375A" w:rsidRPr="004A048A" w:rsidRDefault="00E4375A" w:rsidP="00E4375A">
      <w:pPr>
        <w:numPr>
          <w:ilvl w:val="0"/>
          <w:numId w:val="3"/>
        </w:numPr>
        <w:spacing w:line="288" w:lineRule="auto"/>
      </w:pPr>
      <w:r>
        <w:t>用所编程序</w:t>
      </w:r>
      <w:r>
        <w:rPr>
          <w:rFonts w:hint="eastAsia"/>
        </w:rPr>
        <w:t>解</w:t>
      </w:r>
      <w:r w:rsidRPr="004A048A">
        <w:t>线性方程组</w:t>
      </w:r>
      <w:r w:rsidRPr="004A048A">
        <w:t>RI=V</w:t>
      </w:r>
      <w:r w:rsidRPr="004A048A">
        <w:t>，并打印出解向量，保留</w:t>
      </w:r>
      <w:r w:rsidRPr="004A048A">
        <w:t>5</w:t>
      </w:r>
      <w:r w:rsidRPr="004A048A">
        <w:t>位有效数字；</w:t>
      </w:r>
    </w:p>
    <w:p w14:paraId="620BB962" w14:textId="675766AB" w:rsidR="00E4375A" w:rsidRPr="00E4375A" w:rsidRDefault="00E4375A" w:rsidP="00E4375A">
      <w:pPr>
        <w:numPr>
          <w:ilvl w:val="0"/>
          <w:numId w:val="3"/>
        </w:numPr>
        <w:spacing w:line="288" w:lineRule="auto"/>
      </w:pPr>
      <w:r w:rsidRPr="004A048A">
        <w:t>在本编程之中，你提高了那些编程能力。</w:t>
      </w:r>
    </w:p>
    <w:p w14:paraId="6B918F00" w14:textId="443D362C" w:rsidR="003B2258" w:rsidRPr="00C73033" w:rsidRDefault="003B2258" w:rsidP="003B2258">
      <w:pPr>
        <w:pStyle w:val="2"/>
      </w:pPr>
      <w:bookmarkStart w:id="12" w:name="_Toc121653005"/>
      <w:r>
        <w:t>3</w:t>
      </w:r>
      <w:r>
        <w:rPr>
          <w:rFonts w:hint="eastAsia"/>
        </w:rPr>
        <w:t>.1</w:t>
      </w:r>
      <w:r>
        <w:t xml:space="preserve"> </w:t>
      </w:r>
      <w:r>
        <w:rPr>
          <w:rFonts w:hint="eastAsia"/>
        </w:rPr>
        <w:t>算法</w:t>
      </w:r>
      <w:bookmarkEnd w:id="12"/>
    </w:p>
    <w:p w14:paraId="4A27D5D5" w14:textId="31B9DA19" w:rsidR="003B2258" w:rsidRDefault="00F44B3D" w:rsidP="00F44B3D">
      <w:pPr>
        <w:widowControl/>
        <w:shd w:val="clear" w:color="auto" w:fill="FFFFFF"/>
        <w:spacing w:line="330" w:lineRule="atLeast"/>
        <w:ind w:firstLineChars="200" w:firstLine="480"/>
        <w:jc w:val="left"/>
        <w:rPr>
          <w:rFonts w:ascii="Consolas" w:hAnsi="Consolas" w:cs="宋体"/>
          <w:color w:val="000000"/>
          <w:kern w:val="0"/>
          <w:szCs w:val="24"/>
        </w:rPr>
      </w:pPr>
      <w:r>
        <w:rPr>
          <w:rFonts w:ascii="Consolas" w:hAnsi="Consolas" w:cs="宋体" w:hint="eastAsia"/>
          <w:color w:val="000000"/>
          <w:kern w:val="0"/>
          <w:szCs w:val="24"/>
        </w:rPr>
        <w:t>程序首先定义了线性方程组的阶数，并输入了线性方程组以及方程组右端的向量。之后使用</w:t>
      </w:r>
      <w:r w:rsidRPr="00F44B3D">
        <w:rPr>
          <w:rFonts w:ascii="Consolas" w:hAnsi="Consolas" w:cs="宋体" w:hint="eastAsia"/>
          <w:color w:val="000000"/>
          <w:kern w:val="0"/>
          <w:szCs w:val="24"/>
        </w:rPr>
        <w:t>列主元高斯消去法</w:t>
      </w:r>
      <w:r>
        <w:rPr>
          <w:rFonts w:ascii="Consolas" w:hAnsi="Consolas" w:cs="宋体" w:hint="eastAsia"/>
          <w:color w:val="000000"/>
          <w:kern w:val="0"/>
          <w:szCs w:val="24"/>
        </w:rPr>
        <w:t>，通过求</w:t>
      </w:r>
      <w:r w:rsidRPr="00F44B3D">
        <w:rPr>
          <w:rFonts w:ascii="Consolas" w:hAnsi="Consolas" w:cs="宋体" w:hint="eastAsia"/>
          <w:color w:val="000000"/>
          <w:kern w:val="0"/>
          <w:szCs w:val="24"/>
        </w:rPr>
        <w:t>每列的主元的函数</w:t>
      </w:r>
      <w:r>
        <w:rPr>
          <w:rFonts w:ascii="Consolas" w:hAnsi="Consolas" w:cs="宋体" w:hint="eastAsia"/>
          <w:color w:val="000000"/>
          <w:kern w:val="0"/>
          <w:szCs w:val="24"/>
        </w:rPr>
        <w:t>并进行列消去，获</w:t>
      </w:r>
      <w:r w:rsidRPr="00F44B3D">
        <w:rPr>
          <w:rFonts w:ascii="Consolas" w:hAnsi="Consolas" w:cs="宋体" w:hint="eastAsia"/>
          <w:color w:val="000000"/>
          <w:kern w:val="0"/>
          <w:szCs w:val="24"/>
        </w:rPr>
        <w:t>得</w:t>
      </w:r>
      <w:r>
        <w:rPr>
          <w:rFonts w:ascii="Consolas" w:hAnsi="Consolas" w:cs="宋体" w:hint="eastAsia"/>
          <w:color w:val="000000"/>
          <w:kern w:val="0"/>
          <w:szCs w:val="24"/>
        </w:rPr>
        <w:t>一个</w:t>
      </w:r>
      <w:r w:rsidRPr="00F44B3D">
        <w:rPr>
          <w:rFonts w:ascii="Consolas" w:hAnsi="Consolas" w:cs="宋体" w:hint="eastAsia"/>
          <w:color w:val="000000"/>
          <w:kern w:val="0"/>
          <w:szCs w:val="24"/>
        </w:rPr>
        <w:t>上三角</w:t>
      </w:r>
      <w:r>
        <w:rPr>
          <w:rFonts w:ascii="Consolas" w:hAnsi="Consolas" w:cs="宋体" w:hint="eastAsia"/>
          <w:color w:val="000000"/>
          <w:kern w:val="0"/>
          <w:szCs w:val="24"/>
        </w:rPr>
        <w:t>矩阵，</w:t>
      </w:r>
      <w:r w:rsidR="000F74A2">
        <w:rPr>
          <w:rFonts w:ascii="Consolas" w:hAnsi="Consolas" w:cs="宋体" w:hint="eastAsia"/>
          <w:color w:val="000000"/>
          <w:kern w:val="0"/>
          <w:szCs w:val="24"/>
        </w:rPr>
        <w:t>最后回带</w:t>
      </w:r>
      <w:r w:rsidR="000F74A2">
        <w:rPr>
          <w:rFonts w:ascii="Consolas" w:hAnsi="Consolas" w:cs="宋体" w:hint="eastAsia"/>
          <w:color w:val="000000"/>
          <w:kern w:val="0"/>
          <w:szCs w:val="24"/>
        </w:rPr>
        <w:t>x</w:t>
      </w:r>
      <w:r w:rsidR="000F74A2">
        <w:rPr>
          <w:rFonts w:ascii="Consolas" w:hAnsi="Consolas" w:cs="宋体" w:hint="eastAsia"/>
          <w:color w:val="000000"/>
          <w:kern w:val="0"/>
          <w:szCs w:val="24"/>
        </w:rPr>
        <w:t>，</w:t>
      </w:r>
      <w:r>
        <w:rPr>
          <w:rFonts w:ascii="Consolas" w:hAnsi="Consolas" w:cs="宋体" w:hint="eastAsia"/>
          <w:color w:val="000000"/>
          <w:kern w:val="0"/>
          <w:szCs w:val="24"/>
        </w:rPr>
        <w:t>对</w:t>
      </w:r>
      <w:r w:rsidRPr="004A048A">
        <w:t>线性方程组</w:t>
      </w:r>
      <w:r w:rsidRPr="004A048A">
        <w:t>RI=V</w:t>
      </w:r>
      <w:r>
        <w:rPr>
          <w:rFonts w:ascii="Consolas" w:hAnsi="Consolas" w:cs="宋体" w:hint="eastAsia"/>
          <w:color w:val="000000"/>
          <w:kern w:val="0"/>
          <w:szCs w:val="24"/>
        </w:rPr>
        <w:t>求解。</w:t>
      </w:r>
    </w:p>
    <w:p w14:paraId="71E8AE37" w14:textId="5C477BB7" w:rsidR="00F44B3D" w:rsidRPr="00F44B3D" w:rsidRDefault="00F44B3D" w:rsidP="00F44B3D">
      <w:pPr>
        <w:widowControl/>
        <w:shd w:val="clear" w:color="auto" w:fill="FFFFFF"/>
        <w:spacing w:line="330" w:lineRule="atLeast"/>
        <w:ind w:firstLineChars="200" w:firstLine="480"/>
        <w:jc w:val="left"/>
        <w:rPr>
          <w:rFonts w:ascii="Consolas" w:hAnsi="Consolas" w:cs="宋体"/>
          <w:color w:val="000000"/>
          <w:kern w:val="0"/>
          <w:szCs w:val="24"/>
        </w:rPr>
      </w:pPr>
      <w:r>
        <w:rPr>
          <w:rFonts w:ascii="Consolas" w:hAnsi="Consolas" w:cs="宋体" w:hint="eastAsia"/>
          <w:color w:val="000000"/>
          <w:kern w:val="0"/>
          <w:szCs w:val="24"/>
        </w:rPr>
        <w:t>由于本题存在复杂的矩阵计算，因此选择使用</w:t>
      </w:r>
      <w:r>
        <w:rPr>
          <w:rFonts w:ascii="Consolas" w:hAnsi="Consolas" w:cs="宋体" w:hint="eastAsia"/>
          <w:color w:val="000000"/>
          <w:kern w:val="0"/>
          <w:szCs w:val="24"/>
        </w:rPr>
        <w:t>Python</w:t>
      </w:r>
      <w:r>
        <w:rPr>
          <w:rFonts w:ascii="Consolas" w:hAnsi="Consolas" w:cs="宋体" w:hint="eastAsia"/>
          <w:color w:val="000000"/>
          <w:kern w:val="0"/>
          <w:szCs w:val="24"/>
        </w:rPr>
        <w:t>语言及</w:t>
      </w:r>
      <w:proofErr w:type="spellStart"/>
      <w:r>
        <w:rPr>
          <w:rFonts w:ascii="Consolas" w:hAnsi="Consolas" w:cs="宋体" w:hint="eastAsia"/>
          <w:color w:val="000000"/>
          <w:kern w:val="0"/>
          <w:szCs w:val="24"/>
        </w:rPr>
        <w:t>numpy</w:t>
      </w:r>
      <w:proofErr w:type="spellEnd"/>
      <w:r>
        <w:rPr>
          <w:rFonts w:ascii="Consolas" w:hAnsi="Consolas" w:cs="宋体" w:hint="eastAsia"/>
          <w:color w:val="000000"/>
          <w:kern w:val="0"/>
          <w:szCs w:val="24"/>
        </w:rPr>
        <w:t>运算库，该库提供了对于矩阵的描述方法，并提供了大量关于矩阵的计算函数，大大降低了编程量。</w:t>
      </w:r>
    </w:p>
    <w:p w14:paraId="18FFA5BB" w14:textId="0090AF2B" w:rsidR="00864391" w:rsidRPr="003B2258" w:rsidRDefault="003B2258" w:rsidP="003B2258">
      <w:pPr>
        <w:pStyle w:val="2"/>
      </w:pPr>
      <w:bookmarkStart w:id="13" w:name="_Toc121653006"/>
      <w:r>
        <w:t>3</w:t>
      </w:r>
      <w:r>
        <w:rPr>
          <w:rFonts w:hint="eastAsia"/>
        </w:rPr>
        <w:t>.</w:t>
      </w:r>
      <w:r>
        <w:t xml:space="preserve">2 </w:t>
      </w:r>
      <w:r>
        <w:rPr>
          <w:rFonts w:hint="eastAsia"/>
        </w:rPr>
        <w:t>程序</w:t>
      </w:r>
      <w:bookmarkEnd w:id="13"/>
    </w:p>
    <w:p w14:paraId="75AD2596" w14:textId="661D9C3C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import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spell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numpy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as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np</w:t>
      </w:r>
    </w:p>
    <w:p w14:paraId="0E87E63A" w14:textId="77777777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</w:p>
    <w:p w14:paraId="0E9806EE" w14:textId="77777777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row =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9</w:t>
      </w:r>
    </w:p>
    <w:p w14:paraId="794E935A" w14:textId="77777777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col =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9</w:t>
      </w:r>
    </w:p>
    <w:p w14:paraId="5677DB0E" w14:textId="653F5370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R = </w:t>
      </w:r>
      <w:proofErr w:type="spellStart"/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np.array</w:t>
      </w:r>
      <w:proofErr w:type="spellEnd"/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([[</w:t>
      </w:r>
      <w:r w:rsidR="00D4574A"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31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="00D4574A"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 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3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  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  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],</w:t>
      </w:r>
    </w:p>
    <w:p w14:paraId="4F1B8F90" w14:textId="4970CBA0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      [-</w:t>
      </w:r>
      <w:proofErr w:type="gramStart"/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3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="00D4574A"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 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35</w:t>
      </w:r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 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9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  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1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 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],</w:t>
      </w:r>
    </w:p>
    <w:p w14:paraId="6F5F5B3B" w14:textId="07408E19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      </w:t>
      </w: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[</w:t>
      </w:r>
      <w:r w:rsidR="00D4574A"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 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</w:t>
      </w:r>
      <w:r w:rsidR="00D4574A"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 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9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31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],</w:t>
      </w:r>
    </w:p>
    <w:p w14:paraId="383BD10F" w14:textId="061A38A2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      </w:t>
      </w: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[</w:t>
      </w:r>
      <w:r w:rsidR="00D4574A"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 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  </w:t>
      </w:r>
      <w:r w:rsidR="00D4574A"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79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3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9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],</w:t>
      </w:r>
    </w:p>
    <w:p w14:paraId="69CFF235" w14:textId="4CDCA3A2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      </w:t>
      </w: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[</w:t>
      </w:r>
      <w:r w:rsidR="00D4574A"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 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  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  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3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57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 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7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  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5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],</w:t>
      </w:r>
    </w:p>
    <w:p w14:paraId="698BB936" w14:textId="36FB4C7C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      </w:t>
      </w: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[</w:t>
      </w:r>
      <w:r w:rsidR="00D4574A"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 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</w:t>
      </w:r>
      <w:r w:rsidR="00D4574A"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 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  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  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 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7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47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3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],</w:t>
      </w:r>
    </w:p>
    <w:p w14:paraId="304D4447" w14:textId="654E2E7B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      </w:t>
      </w: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[</w:t>
      </w:r>
      <w:r w:rsidR="00D4574A"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 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  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3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41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],</w:t>
      </w:r>
    </w:p>
    <w:p w14:paraId="1F4134B5" w14:textId="61B1FC46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      </w:t>
      </w: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[</w:t>
      </w:r>
      <w:r w:rsidR="00D4574A"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 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</w:t>
      </w:r>
      <w:r w:rsidR="00D4574A"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  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 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5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27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],</w:t>
      </w:r>
    </w:p>
    <w:p w14:paraId="238FC039" w14:textId="0E3E4643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      </w:t>
      </w: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[</w:t>
      </w:r>
      <w:r w:rsidR="00D4574A"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 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  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9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  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 xml:space="preserve">,   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29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]], </w:t>
      </w:r>
      <w:proofErr w:type="spell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dtype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'float'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</w:t>
      </w:r>
    </w:p>
    <w:p w14:paraId="5CCE1496" w14:textId="5E77B3AB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V = </w:t>
      </w: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np.array</w:t>
      </w:r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([[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5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], [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27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], [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23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], [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], [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2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], [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2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], [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7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], [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7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], [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0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]], </w:t>
      </w:r>
      <w:proofErr w:type="spell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dtype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'float'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</w:t>
      </w:r>
    </w:p>
    <w:p w14:paraId="68F89C13" w14:textId="77777777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# 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按行合并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A,B</w:t>
      </w:r>
    </w:p>
    <w:p w14:paraId="24888016" w14:textId="77777777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m = </w:t>
      </w:r>
      <w:proofErr w:type="spellStart"/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np.concatenate</w:t>
      </w:r>
      <w:proofErr w:type="spellEnd"/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((R, V), axis=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</w:t>
      </w:r>
    </w:p>
    <w:p w14:paraId="23A69726" w14:textId="77777777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</w:p>
    <w:p w14:paraId="49014766" w14:textId="77777777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# 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列主元高斯消去法得上三角</w:t>
      </w:r>
    </w:p>
    <w:p w14:paraId="511CEF8B" w14:textId="77777777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for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r1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in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range(row):</w:t>
      </w:r>
    </w:p>
    <w:p w14:paraId="5E1E7904" w14:textId="77777777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proofErr w:type="spell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max_val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= </w:t>
      </w: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max(</w:t>
      </w:r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abs(m[r1:row, r1]))</w:t>
      </w:r>
    </w:p>
    <w:p w14:paraId="52158045" w14:textId="77777777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for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r2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in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range(</w:t>
      </w:r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r1 +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row):</w:t>
      </w:r>
    </w:p>
    <w:p w14:paraId="1DE6AD89" w14:textId="77777777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if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abs(</w:t>
      </w:r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m[r2, r1]) == </w:t>
      </w:r>
      <w:proofErr w:type="spell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max_val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:</w:t>
      </w:r>
    </w:p>
    <w:p w14:paraId="359C2BC6" w14:textId="77777777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    m1 = </w:t>
      </w:r>
      <w:proofErr w:type="spellStart"/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np.copy</w:t>
      </w:r>
      <w:proofErr w:type="spellEnd"/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(m[r1, :])</w:t>
      </w:r>
    </w:p>
    <w:p w14:paraId="43481DF3" w14:textId="77777777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    </w:t>
      </w: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m[</w:t>
      </w:r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r1, :] = m[r2, :]</w:t>
      </w:r>
    </w:p>
    <w:p w14:paraId="40B1D702" w14:textId="77777777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    </w:t>
      </w: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m[</w:t>
      </w:r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r2, :] = m1</w:t>
      </w:r>
    </w:p>
    <w:p w14:paraId="01923881" w14:textId="77777777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for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r2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in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range(</w:t>
      </w:r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r1 +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row):</w:t>
      </w:r>
    </w:p>
    <w:p w14:paraId="618E58FF" w14:textId="77777777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m[</w:t>
      </w:r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r2, :] = m[r2, :] + m[r1, :]*(-m[r2, r1]/m[r1, r1])</w:t>
      </w:r>
    </w:p>
    <w:p w14:paraId="2CF907F4" w14:textId="77777777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print(</w:t>
      </w:r>
      <w:proofErr w:type="gramEnd"/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"(1) Gaussian elimination method's result:\r\n"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np.around(m,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5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) </w:t>
      </w:r>
    </w:p>
    <w:p w14:paraId="68B2EE5C" w14:textId="77777777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</w:p>
    <w:p w14:paraId="336F2DA4" w14:textId="77777777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# 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回代求解</w:t>
      </w:r>
      <w:r w:rsidRPr="00802D94">
        <w:rPr>
          <w:rFonts w:ascii="Consolas" w:hAnsi="Consolas" w:cs="宋体"/>
          <w:color w:val="008000"/>
          <w:kern w:val="0"/>
          <w:sz w:val="21"/>
          <w:szCs w:val="21"/>
        </w:rPr>
        <w:t>x</w:t>
      </w:r>
    </w:p>
    <w:p w14:paraId="4B36CDD6" w14:textId="77777777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x = </w:t>
      </w:r>
      <w:proofErr w:type="spellStart"/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np.zeros</w:t>
      </w:r>
      <w:proofErr w:type="spellEnd"/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((row,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, </w:t>
      </w:r>
      <w:proofErr w:type="spell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dtype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'float'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</w:t>
      </w:r>
    </w:p>
    <w:p w14:paraId="10835BBE" w14:textId="77777777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for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i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in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range(</w:t>
      </w:r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row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-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:</w:t>
      </w:r>
    </w:p>
    <w:p w14:paraId="1A634910" w14:textId="77777777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sum =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0.0</w:t>
      </w:r>
    </w:p>
    <w:p w14:paraId="6DF6B7C3" w14:textId="77777777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for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j </w:t>
      </w:r>
      <w:r w:rsidRPr="00802D94">
        <w:rPr>
          <w:rFonts w:ascii="Consolas" w:hAnsi="Consolas" w:cs="宋体"/>
          <w:color w:val="0000FF"/>
          <w:kern w:val="0"/>
          <w:sz w:val="21"/>
          <w:szCs w:val="21"/>
        </w:rPr>
        <w:t>in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range(</w:t>
      </w:r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i+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col):</w:t>
      </w:r>
    </w:p>
    <w:p w14:paraId="2CF4A296" w14:textId="77777777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    sum = sum + </w:t>
      </w: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m[</w:t>
      </w:r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i, j] * x[j]</w:t>
      </w:r>
    </w:p>
    <w:p w14:paraId="400E19F3" w14:textId="77777777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    x[i] = (</w:t>
      </w: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m[</w:t>
      </w:r>
      <w:proofErr w:type="gram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i, col]-sum)/m[i, i]</w:t>
      </w:r>
    </w:p>
    <w:p w14:paraId="780667B9" w14:textId="77777777" w:rsidR="00864391" w:rsidRPr="00802D94" w:rsidRDefault="00864391" w:rsidP="00864391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proofErr w:type="gram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print(</w:t>
      </w:r>
      <w:proofErr w:type="gramEnd"/>
      <w:r w:rsidRPr="00802D94">
        <w:rPr>
          <w:rFonts w:ascii="Consolas" w:hAnsi="Consolas" w:cs="宋体"/>
          <w:color w:val="A31515"/>
          <w:kern w:val="0"/>
          <w:sz w:val="21"/>
          <w:szCs w:val="21"/>
        </w:rPr>
        <w:t>'(2) Answer vector of I is:\r\n'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, </w:t>
      </w:r>
      <w:proofErr w:type="spellStart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np.around</w:t>
      </w:r>
      <w:proofErr w:type="spellEnd"/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(x, </w:t>
      </w:r>
      <w:r w:rsidRPr="00802D94">
        <w:rPr>
          <w:rFonts w:ascii="Consolas" w:hAnsi="Consolas" w:cs="宋体"/>
          <w:color w:val="098658"/>
          <w:kern w:val="0"/>
          <w:sz w:val="21"/>
          <w:szCs w:val="21"/>
        </w:rPr>
        <w:t>5</w:t>
      </w:r>
      <w:r w:rsidRPr="00802D94">
        <w:rPr>
          <w:rFonts w:ascii="Consolas" w:hAnsi="Consolas" w:cs="宋体"/>
          <w:color w:val="000000"/>
          <w:kern w:val="0"/>
          <w:sz w:val="21"/>
          <w:szCs w:val="21"/>
        </w:rPr>
        <w:t>))</w:t>
      </w:r>
    </w:p>
    <w:p w14:paraId="2AF0E775" w14:textId="77777777" w:rsidR="00864391" w:rsidRPr="00802D94" w:rsidRDefault="00864391" w:rsidP="00864391">
      <w:pPr>
        <w:widowControl/>
        <w:shd w:val="clear" w:color="auto" w:fill="FFFFFF"/>
        <w:spacing w:line="345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  <w:sectPr w:rsidR="00864391" w:rsidRPr="00802D94" w:rsidSect="00E26DC8">
          <w:type w:val="continuous"/>
          <w:pgSz w:w="11906" w:h="16838"/>
          <w:pgMar w:top="1440" w:right="1080" w:bottom="1440" w:left="1080" w:header="851" w:footer="992" w:gutter="0"/>
          <w:cols w:space="424"/>
          <w:docGrid w:type="lines" w:linePitch="312"/>
        </w:sectPr>
      </w:pPr>
    </w:p>
    <w:p w14:paraId="32482C39" w14:textId="205DDF99" w:rsidR="003B2258" w:rsidRDefault="003B2258" w:rsidP="003B2258">
      <w:pPr>
        <w:pStyle w:val="2"/>
      </w:pPr>
      <w:bookmarkStart w:id="14" w:name="_Toc121653007"/>
      <w:r>
        <w:t>3</w:t>
      </w:r>
      <w:r>
        <w:rPr>
          <w:rFonts w:hint="eastAsia"/>
        </w:rPr>
        <w:t>.</w:t>
      </w:r>
      <w:r>
        <w:t xml:space="preserve">3 </w:t>
      </w:r>
      <w:r>
        <w:rPr>
          <w:rFonts w:hint="eastAsia"/>
        </w:rPr>
        <w:t>输出结果</w:t>
      </w:r>
      <w:bookmarkEnd w:id="14"/>
    </w:p>
    <w:p w14:paraId="31B55715" w14:textId="54403014" w:rsidR="003B2258" w:rsidRDefault="003B2258" w:rsidP="003B2258">
      <w:r w:rsidRPr="00F018FF">
        <w:t>(1) Gaussian elimination method's result:</w:t>
      </w:r>
    </w:p>
    <w:p w14:paraId="3D814668" w14:textId="77777777" w:rsidR="00802D94" w:rsidRPr="00F018FF" w:rsidRDefault="00802D94" w:rsidP="003B2258"/>
    <w:tbl>
      <w:tblPr>
        <w:tblW w:w="92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"/>
        <w:gridCol w:w="920"/>
        <w:gridCol w:w="920"/>
        <w:gridCol w:w="920"/>
        <w:gridCol w:w="928"/>
        <w:gridCol w:w="920"/>
        <w:gridCol w:w="825"/>
        <w:gridCol w:w="920"/>
        <w:gridCol w:w="1021"/>
        <w:gridCol w:w="992"/>
      </w:tblGrid>
      <w:tr w:rsidR="00F018FF" w:rsidRPr="003E1511" w14:paraId="345A597F" w14:textId="77777777" w:rsidTr="003E1511">
        <w:trPr>
          <w:trHeight w:val="276"/>
          <w:jc w:val="center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14:paraId="5AF2072F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31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120A863F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-13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38CCCF24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24337105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8" w:type="dxa"/>
            <w:shd w:val="clear" w:color="auto" w:fill="auto"/>
            <w:noWrap/>
            <w:vAlign w:val="center"/>
            <w:hideMark/>
          </w:tcPr>
          <w:p w14:paraId="64839798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275B86B3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-10</w:t>
            </w:r>
          </w:p>
        </w:tc>
        <w:tc>
          <w:tcPr>
            <w:tcW w:w="825" w:type="dxa"/>
            <w:shd w:val="clear" w:color="auto" w:fill="auto"/>
            <w:noWrap/>
            <w:vAlign w:val="center"/>
            <w:hideMark/>
          </w:tcPr>
          <w:p w14:paraId="7D4B4AC1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4C7FC420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1021" w:type="dxa"/>
            <w:shd w:val="clear" w:color="auto" w:fill="auto"/>
            <w:noWrap/>
            <w:vAlign w:val="center"/>
            <w:hideMark/>
          </w:tcPr>
          <w:p w14:paraId="5C93DCC2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2F88F637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-15</w:t>
            </w:r>
          </w:p>
        </w:tc>
      </w:tr>
      <w:tr w:rsidR="00F018FF" w:rsidRPr="003E1511" w14:paraId="18CABEC7" w14:textId="77777777" w:rsidTr="003E1511">
        <w:trPr>
          <w:trHeight w:val="276"/>
          <w:jc w:val="center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14:paraId="09283BDA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678CBE15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29.54839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1D652C0F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-9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4D57FBAA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8" w:type="dxa"/>
            <w:shd w:val="clear" w:color="auto" w:fill="auto"/>
            <w:noWrap/>
            <w:vAlign w:val="center"/>
            <w:hideMark/>
          </w:tcPr>
          <w:p w14:paraId="435E75C9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-11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19D96F5F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-4.19355</w:t>
            </w:r>
          </w:p>
        </w:tc>
        <w:tc>
          <w:tcPr>
            <w:tcW w:w="825" w:type="dxa"/>
            <w:shd w:val="clear" w:color="auto" w:fill="auto"/>
            <w:noWrap/>
            <w:vAlign w:val="center"/>
            <w:hideMark/>
          </w:tcPr>
          <w:p w14:paraId="459250B3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192EBDEB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1021" w:type="dxa"/>
            <w:shd w:val="clear" w:color="auto" w:fill="auto"/>
            <w:noWrap/>
            <w:vAlign w:val="center"/>
            <w:hideMark/>
          </w:tcPr>
          <w:p w14:paraId="3138A083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47287A5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20.70968</w:t>
            </w:r>
          </w:p>
        </w:tc>
      </w:tr>
      <w:tr w:rsidR="00F018FF" w:rsidRPr="003E1511" w14:paraId="39AD8361" w14:textId="77777777" w:rsidTr="003E1511">
        <w:trPr>
          <w:trHeight w:val="276"/>
          <w:jc w:val="center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14:paraId="3505991B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32CF7F38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5D505C16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28.25873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6EE9A28A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-10</w:t>
            </w:r>
          </w:p>
        </w:tc>
        <w:tc>
          <w:tcPr>
            <w:tcW w:w="928" w:type="dxa"/>
            <w:shd w:val="clear" w:color="auto" w:fill="auto"/>
            <w:noWrap/>
            <w:vAlign w:val="center"/>
            <w:hideMark/>
          </w:tcPr>
          <w:p w14:paraId="140D6D37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-3.35044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62238BCE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-1.27729</w:t>
            </w:r>
          </w:p>
        </w:tc>
        <w:tc>
          <w:tcPr>
            <w:tcW w:w="825" w:type="dxa"/>
            <w:shd w:val="clear" w:color="auto" w:fill="auto"/>
            <w:noWrap/>
            <w:vAlign w:val="center"/>
            <w:hideMark/>
          </w:tcPr>
          <w:p w14:paraId="08B739DA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783315C4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1021" w:type="dxa"/>
            <w:shd w:val="clear" w:color="auto" w:fill="auto"/>
            <w:noWrap/>
            <w:vAlign w:val="center"/>
            <w:hideMark/>
          </w:tcPr>
          <w:p w14:paraId="5AD6FB89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47C9003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-16.6921</w:t>
            </w:r>
          </w:p>
        </w:tc>
      </w:tr>
      <w:tr w:rsidR="00F018FF" w:rsidRPr="003E1511" w14:paraId="1CC2BA90" w14:textId="77777777" w:rsidTr="003E1511">
        <w:trPr>
          <w:trHeight w:val="276"/>
          <w:jc w:val="center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14:paraId="5095F43B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23C76D07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34AE671B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21B64E2D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75.46127</w:t>
            </w:r>
          </w:p>
        </w:tc>
        <w:tc>
          <w:tcPr>
            <w:tcW w:w="928" w:type="dxa"/>
            <w:shd w:val="clear" w:color="auto" w:fill="auto"/>
            <w:noWrap/>
            <w:vAlign w:val="center"/>
            <w:hideMark/>
          </w:tcPr>
          <w:p w14:paraId="69E1E63E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-31.1856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1A4AC6D2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-0.452</w:t>
            </w:r>
          </w:p>
        </w:tc>
        <w:tc>
          <w:tcPr>
            <w:tcW w:w="825" w:type="dxa"/>
            <w:shd w:val="clear" w:color="auto" w:fill="auto"/>
            <w:noWrap/>
            <w:vAlign w:val="center"/>
            <w:hideMark/>
          </w:tcPr>
          <w:p w14:paraId="41BA2827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1DA32D0C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1021" w:type="dxa"/>
            <w:shd w:val="clear" w:color="auto" w:fill="auto"/>
            <w:noWrap/>
            <w:vAlign w:val="center"/>
            <w:hideMark/>
          </w:tcPr>
          <w:p w14:paraId="1803E6C6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-9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8B9035B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-5.9069</w:t>
            </w:r>
          </w:p>
        </w:tc>
      </w:tr>
      <w:tr w:rsidR="00F018FF" w:rsidRPr="003E1511" w14:paraId="3037B31B" w14:textId="77777777" w:rsidTr="003E1511">
        <w:trPr>
          <w:trHeight w:val="276"/>
          <w:jc w:val="center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14:paraId="757BED7E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2E52EA0B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3DE977CC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40A591BE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8" w:type="dxa"/>
            <w:shd w:val="clear" w:color="auto" w:fill="auto"/>
            <w:noWrap/>
            <w:vAlign w:val="center"/>
            <w:hideMark/>
          </w:tcPr>
          <w:p w14:paraId="2AD50E8D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44.602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4A9BF99C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-7.17969</w:t>
            </w:r>
          </w:p>
        </w:tc>
        <w:tc>
          <w:tcPr>
            <w:tcW w:w="825" w:type="dxa"/>
            <w:shd w:val="clear" w:color="auto" w:fill="auto"/>
            <w:noWrap/>
            <w:vAlign w:val="center"/>
            <w:hideMark/>
          </w:tcPr>
          <w:p w14:paraId="5CC3ACF6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59CF4AA8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-5</w:t>
            </w:r>
          </w:p>
        </w:tc>
        <w:tc>
          <w:tcPr>
            <w:tcW w:w="1021" w:type="dxa"/>
            <w:shd w:val="clear" w:color="auto" w:fill="auto"/>
            <w:noWrap/>
            <w:vAlign w:val="center"/>
            <w:hideMark/>
          </w:tcPr>
          <w:p w14:paraId="00700173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-3.57799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3F45A43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-22.3483</w:t>
            </w:r>
          </w:p>
        </w:tc>
      </w:tr>
      <w:tr w:rsidR="00F018FF" w:rsidRPr="003E1511" w14:paraId="6C576F84" w14:textId="77777777" w:rsidTr="003E1511">
        <w:trPr>
          <w:trHeight w:val="276"/>
          <w:jc w:val="center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14:paraId="63DECDED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758EE2FF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05A7520B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7F0317C8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8" w:type="dxa"/>
            <w:shd w:val="clear" w:color="auto" w:fill="auto"/>
            <w:noWrap/>
            <w:vAlign w:val="center"/>
            <w:hideMark/>
          </w:tcPr>
          <w:p w14:paraId="34B43ECE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01DA3517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45.87319</w:t>
            </w:r>
          </w:p>
        </w:tc>
        <w:tc>
          <w:tcPr>
            <w:tcW w:w="825" w:type="dxa"/>
            <w:shd w:val="clear" w:color="auto" w:fill="auto"/>
            <w:noWrap/>
            <w:vAlign w:val="center"/>
            <w:hideMark/>
          </w:tcPr>
          <w:p w14:paraId="2B335513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-3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6B5389B3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-0.78472</w:t>
            </w:r>
          </w:p>
        </w:tc>
        <w:tc>
          <w:tcPr>
            <w:tcW w:w="1021" w:type="dxa"/>
            <w:shd w:val="clear" w:color="auto" w:fill="auto"/>
            <w:noWrap/>
            <w:vAlign w:val="center"/>
            <w:hideMark/>
          </w:tcPr>
          <w:p w14:paraId="7ED69A06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-0.56154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9DFDE15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8.49257</w:t>
            </w:r>
          </w:p>
        </w:tc>
      </w:tr>
      <w:tr w:rsidR="00F018FF" w:rsidRPr="003E1511" w14:paraId="40BE4037" w14:textId="77777777" w:rsidTr="003E1511">
        <w:trPr>
          <w:trHeight w:val="276"/>
          <w:jc w:val="center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14:paraId="715E1B61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424D3EF7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287564C5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3AA7A7A4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8" w:type="dxa"/>
            <w:shd w:val="clear" w:color="auto" w:fill="auto"/>
            <w:noWrap/>
            <w:vAlign w:val="center"/>
            <w:hideMark/>
          </w:tcPr>
          <w:p w14:paraId="4CD722C2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745D40B1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825" w:type="dxa"/>
            <w:shd w:val="clear" w:color="auto" w:fill="auto"/>
            <w:noWrap/>
            <w:vAlign w:val="center"/>
            <w:hideMark/>
          </w:tcPr>
          <w:p w14:paraId="3887CCCC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21.3807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4CC889BF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-0.51319</w:t>
            </w:r>
          </w:p>
        </w:tc>
        <w:tc>
          <w:tcPr>
            <w:tcW w:w="1021" w:type="dxa"/>
            <w:shd w:val="clear" w:color="auto" w:fill="auto"/>
            <w:noWrap/>
            <w:vAlign w:val="center"/>
            <w:hideMark/>
          </w:tcPr>
          <w:p w14:paraId="445943D8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-0.36724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2F8C9F0B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-1.44605</w:t>
            </w:r>
          </w:p>
        </w:tc>
      </w:tr>
      <w:tr w:rsidR="00F018FF" w:rsidRPr="003E1511" w14:paraId="271E3F63" w14:textId="77777777" w:rsidTr="003E1511">
        <w:trPr>
          <w:trHeight w:val="276"/>
          <w:jc w:val="center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14:paraId="5DB241F0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1A988ABA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690EC2AE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764F877E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8" w:type="dxa"/>
            <w:shd w:val="clear" w:color="auto" w:fill="auto"/>
            <w:noWrap/>
            <w:vAlign w:val="center"/>
            <w:hideMark/>
          </w:tcPr>
          <w:p w14:paraId="640DD765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020D29D1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825" w:type="dxa"/>
            <w:shd w:val="clear" w:color="auto" w:fill="auto"/>
            <w:noWrap/>
            <w:vAlign w:val="center"/>
            <w:hideMark/>
          </w:tcPr>
          <w:p w14:paraId="4E09EE86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6E105BFA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26.41308</w:t>
            </w:r>
          </w:p>
        </w:tc>
        <w:tc>
          <w:tcPr>
            <w:tcW w:w="1021" w:type="dxa"/>
            <w:shd w:val="clear" w:color="auto" w:fill="auto"/>
            <w:noWrap/>
            <w:vAlign w:val="center"/>
            <w:hideMark/>
          </w:tcPr>
          <w:p w14:paraId="04A579BD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-2.42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B3BFB22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4.6081</w:t>
            </w:r>
          </w:p>
        </w:tc>
      </w:tr>
      <w:tr w:rsidR="00F018FF" w:rsidRPr="003E1511" w14:paraId="0AA6B883" w14:textId="77777777" w:rsidTr="003E1511">
        <w:trPr>
          <w:trHeight w:val="276"/>
          <w:jc w:val="center"/>
        </w:trPr>
        <w:tc>
          <w:tcPr>
            <w:tcW w:w="849" w:type="dxa"/>
            <w:shd w:val="clear" w:color="auto" w:fill="auto"/>
            <w:noWrap/>
            <w:vAlign w:val="center"/>
            <w:hideMark/>
          </w:tcPr>
          <w:p w14:paraId="4E72925B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1C657B49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7C376B45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751B2867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8" w:type="dxa"/>
            <w:shd w:val="clear" w:color="auto" w:fill="auto"/>
            <w:noWrap/>
            <w:vAlign w:val="center"/>
            <w:hideMark/>
          </w:tcPr>
          <w:p w14:paraId="2DE9FED1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04E15419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825" w:type="dxa"/>
            <w:shd w:val="clear" w:color="auto" w:fill="auto"/>
            <w:noWrap/>
            <w:vAlign w:val="center"/>
            <w:hideMark/>
          </w:tcPr>
          <w:p w14:paraId="5363F116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920" w:type="dxa"/>
            <w:shd w:val="clear" w:color="auto" w:fill="auto"/>
            <w:noWrap/>
            <w:vAlign w:val="center"/>
            <w:hideMark/>
          </w:tcPr>
          <w:p w14:paraId="3C24C710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1021" w:type="dxa"/>
            <w:shd w:val="clear" w:color="auto" w:fill="auto"/>
            <w:noWrap/>
            <w:vAlign w:val="center"/>
            <w:hideMark/>
          </w:tcPr>
          <w:p w14:paraId="69F58421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27.3895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ADAE598" w14:textId="77777777" w:rsidR="00F018FF" w:rsidRPr="003E1511" w:rsidRDefault="00F018FF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18"/>
                <w:szCs w:val="18"/>
              </w:rPr>
            </w:pPr>
            <w:r w:rsidRPr="003E1511">
              <w:rPr>
                <w:rFonts w:ascii="等线" w:eastAsia="等线" w:hAnsi="等线" w:cs="宋体" w:hint="eastAsia"/>
                <w:color w:val="000000"/>
                <w:kern w:val="0"/>
                <w:sz w:val="18"/>
                <w:szCs w:val="18"/>
              </w:rPr>
              <w:t>7.94922</w:t>
            </w:r>
          </w:p>
        </w:tc>
      </w:tr>
    </w:tbl>
    <w:p w14:paraId="1ADB4B14" w14:textId="77777777" w:rsidR="003B2258" w:rsidRDefault="003B2258" w:rsidP="003B2258"/>
    <w:p w14:paraId="05332847" w14:textId="2376E723" w:rsidR="005C4D4A" w:rsidRDefault="003B2258" w:rsidP="003B2258">
      <w:r w:rsidRPr="00F018FF">
        <w:t>(2) Answer vector of I is:</w:t>
      </w:r>
    </w:p>
    <w:p w14:paraId="238DFE03" w14:textId="77777777" w:rsidR="00802D94" w:rsidRPr="003B2258" w:rsidRDefault="00802D94" w:rsidP="003B2258"/>
    <w:tbl>
      <w:tblPr>
        <w:tblW w:w="127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1"/>
      </w:tblGrid>
      <w:tr w:rsidR="005C4D4A" w:rsidRPr="003E1511" w14:paraId="5010D2A4" w14:textId="77777777" w:rsidTr="005C4D4A">
        <w:trPr>
          <w:trHeight w:val="276"/>
          <w:jc w:val="center"/>
        </w:trPr>
        <w:tc>
          <w:tcPr>
            <w:tcW w:w="1271" w:type="dxa"/>
            <w:shd w:val="clear" w:color="auto" w:fill="auto"/>
            <w:noWrap/>
            <w:hideMark/>
          </w:tcPr>
          <w:p w14:paraId="061433B8" w14:textId="40A230F9" w:rsidR="005C4D4A" w:rsidRPr="003E1511" w:rsidRDefault="005C4D4A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</w:pPr>
            <w:r w:rsidRPr="003E1511">
              <w:rPr>
                <w:sz w:val="21"/>
                <w:szCs w:val="21"/>
              </w:rPr>
              <w:t>0.34544</w:t>
            </w:r>
          </w:p>
        </w:tc>
      </w:tr>
      <w:tr w:rsidR="005C4D4A" w:rsidRPr="003E1511" w14:paraId="7A50AA7E" w14:textId="77777777" w:rsidTr="005C4D4A">
        <w:trPr>
          <w:trHeight w:val="276"/>
          <w:jc w:val="center"/>
        </w:trPr>
        <w:tc>
          <w:tcPr>
            <w:tcW w:w="1271" w:type="dxa"/>
            <w:shd w:val="clear" w:color="auto" w:fill="auto"/>
            <w:noWrap/>
            <w:hideMark/>
          </w:tcPr>
          <w:p w14:paraId="306DAB48" w14:textId="786D1EC5" w:rsidR="005C4D4A" w:rsidRPr="003E1511" w:rsidRDefault="005C4D4A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</w:pPr>
            <w:r w:rsidRPr="003E1511">
              <w:rPr>
                <w:sz w:val="21"/>
                <w:szCs w:val="21"/>
              </w:rPr>
              <w:t xml:space="preserve"> -0.71281</w:t>
            </w:r>
          </w:p>
        </w:tc>
      </w:tr>
      <w:tr w:rsidR="005C4D4A" w:rsidRPr="003E1511" w14:paraId="1A83A7EB" w14:textId="77777777" w:rsidTr="005C4D4A">
        <w:trPr>
          <w:trHeight w:val="276"/>
          <w:jc w:val="center"/>
        </w:trPr>
        <w:tc>
          <w:tcPr>
            <w:tcW w:w="1271" w:type="dxa"/>
            <w:shd w:val="clear" w:color="auto" w:fill="auto"/>
            <w:noWrap/>
            <w:hideMark/>
          </w:tcPr>
          <w:p w14:paraId="03A98C9A" w14:textId="6871FFBF" w:rsidR="005C4D4A" w:rsidRPr="003E1511" w:rsidRDefault="005C4D4A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</w:pPr>
            <w:r w:rsidRPr="003E1511">
              <w:rPr>
                <w:sz w:val="21"/>
                <w:szCs w:val="21"/>
              </w:rPr>
              <w:t xml:space="preserve"> -0.22061</w:t>
            </w:r>
          </w:p>
        </w:tc>
      </w:tr>
      <w:tr w:rsidR="005C4D4A" w:rsidRPr="003E1511" w14:paraId="38EB6A1C" w14:textId="77777777" w:rsidTr="005C4D4A">
        <w:trPr>
          <w:trHeight w:val="276"/>
          <w:jc w:val="center"/>
        </w:trPr>
        <w:tc>
          <w:tcPr>
            <w:tcW w:w="1271" w:type="dxa"/>
            <w:shd w:val="clear" w:color="auto" w:fill="auto"/>
            <w:noWrap/>
            <w:hideMark/>
          </w:tcPr>
          <w:p w14:paraId="47CDB026" w14:textId="6DB23396" w:rsidR="005C4D4A" w:rsidRPr="003E1511" w:rsidRDefault="005C4D4A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</w:pPr>
            <w:r w:rsidRPr="003E1511">
              <w:rPr>
                <w:sz w:val="21"/>
                <w:szCs w:val="21"/>
              </w:rPr>
              <w:t xml:space="preserve"> -0.4304</w:t>
            </w:r>
          </w:p>
        </w:tc>
      </w:tr>
      <w:tr w:rsidR="005C4D4A" w:rsidRPr="003E1511" w14:paraId="0DBFA803" w14:textId="77777777" w:rsidTr="005C4D4A">
        <w:trPr>
          <w:trHeight w:val="276"/>
          <w:jc w:val="center"/>
        </w:trPr>
        <w:tc>
          <w:tcPr>
            <w:tcW w:w="1271" w:type="dxa"/>
            <w:shd w:val="clear" w:color="auto" w:fill="auto"/>
            <w:noWrap/>
            <w:hideMark/>
          </w:tcPr>
          <w:p w14:paraId="3A5298E0" w14:textId="5F12C23B" w:rsidR="005C4D4A" w:rsidRPr="003E1511" w:rsidRDefault="005C4D4A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</w:pPr>
            <w:r w:rsidRPr="003E1511">
              <w:rPr>
                <w:sz w:val="21"/>
                <w:szCs w:val="21"/>
              </w:rPr>
              <w:t xml:space="preserve"> 0.15431</w:t>
            </w:r>
          </w:p>
        </w:tc>
      </w:tr>
      <w:tr w:rsidR="005C4D4A" w:rsidRPr="003E1511" w14:paraId="076EC710" w14:textId="77777777" w:rsidTr="005C4D4A">
        <w:trPr>
          <w:trHeight w:val="276"/>
          <w:jc w:val="center"/>
        </w:trPr>
        <w:tc>
          <w:tcPr>
            <w:tcW w:w="1271" w:type="dxa"/>
            <w:shd w:val="clear" w:color="auto" w:fill="auto"/>
            <w:noWrap/>
            <w:hideMark/>
          </w:tcPr>
          <w:p w14:paraId="0C9D3E61" w14:textId="70F236FF" w:rsidR="005C4D4A" w:rsidRPr="003E1511" w:rsidRDefault="005C4D4A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</w:pPr>
            <w:r w:rsidRPr="003E1511">
              <w:rPr>
                <w:sz w:val="21"/>
                <w:szCs w:val="21"/>
              </w:rPr>
              <w:t xml:space="preserve"> -0.05782</w:t>
            </w:r>
          </w:p>
        </w:tc>
      </w:tr>
      <w:tr w:rsidR="005C4D4A" w:rsidRPr="003E1511" w14:paraId="47098737" w14:textId="77777777" w:rsidTr="005C4D4A">
        <w:trPr>
          <w:trHeight w:val="276"/>
          <w:jc w:val="center"/>
        </w:trPr>
        <w:tc>
          <w:tcPr>
            <w:tcW w:w="1271" w:type="dxa"/>
            <w:shd w:val="clear" w:color="auto" w:fill="auto"/>
            <w:noWrap/>
            <w:hideMark/>
          </w:tcPr>
          <w:p w14:paraId="3FD770A7" w14:textId="4A1A606E" w:rsidR="005C4D4A" w:rsidRPr="003E1511" w:rsidRDefault="005C4D4A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</w:pPr>
            <w:r w:rsidRPr="003E1511">
              <w:rPr>
                <w:sz w:val="21"/>
                <w:szCs w:val="21"/>
              </w:rPr>
              <w:t xml:space="preserve"> 0.20105</w:t>
            </w:r>
          </w:p>
        </w:tc>
      </w:tr>
      <w:tr w:rsidR="005C4D4A" w:rsidRPr="003E1511" w14:paraId="1CE9B281" w14:textId="77777777" w:rsidTr="005C4D4A">
        <w:trPr>
          <w:trHeight w:val="276"/>
          <w:jc w:val="center"/>
        </w:trPr>
        <w:tc>
          <w:tcPr>
            <w:tcW w:w="1271" w:type="dxa"/>
            <w:shd w:val="clear" w:color="auto" w:fill="auto"/>
            <w:noWrap/>
            <w:hideMark/>
          </w:tcPr>
          <w:p w14:paraId="53952CEF" w14:textId="648FD6A1" w:rsidR="005C4D4A" w:rsidRPr="003E1511" w:rsidRDefault="005C4D4A" w:rsidP="005C4D4A">
            <w:pPr>
              <w:widowControl/>
              <w:jc w:val="right"/>
              <w:rPr>
                <w:rFonts w:ascii="等线" w:eastAsia="等线" w:hAnsi="等线" w:cs="宋体"/>
                <w:color w:val="000000"/>
                <w:kern w:val="0"/>
                <w:sz w:val="21"/>
                <w:szCs w:val="21"/>
              </w:rPr>
            </w:pPr>
            <w:r w:rsidRPr="003E1511">
              <w:rPr>
                <w:sz w:val="21"/>
                <w:szCs w:val="21"/>
              </w:rPr>
              <w:t xml:space="preserve"> 0.29023</w:t>
            </w:r>
          </w:p>
        </w:tc>
      </w:tr>
    </w:tbl>
    <w:p w14:paraId="089CE11D" w14:textId="2216412A" w:rsidR="00113E3D" w:rsidRPr="00723EAB" w:rsidRDefault="00113E3D" w:rsidP="00113E3D">
      <w:pPr>
        <w:pStyle w:val="2"/>
      </w:pPr>
      <w:bookmarkStart w:id="15" w:name="_Toc121653008"/>
      <w:r>
        <w:lastRenderedPageBreak/>
        <w:t>3.4</w:t>
      </w:r>
      <w:r>
        <w:rPr>
          <w:rFonts w:hint="eastAsia"/>
        </w:rPr>
        <w:t xml:space="preserve"> </w:t>
      </w:r>
      <w:r>
        <w:rPr>
          <w:rFonts w:hint="eastAsia"/>
        </w:rPr>
        <w:t>结果分析及感悟</w:t>
      </w:r>
      <w:bookmarkEnd w:id="15"/>
    </w:p>
    <w:p w14:paraId="331CF881" w14:textId="36AFBDDD" w:rsidR="00436C80" w:rsidRDefault="00613F19" w:rsidP="00436C80">
      <w:pPr>
        <w:ind w:firstLineChars="200" w:firstLine="480"/>
        <w:rPr>
          <w:rFonts w:hint="eastAsia"/>
        </w:rPr>
      </w:pPr>
      <w:r w:rsidRPr="00613F19">
        <w:rPr>
          <w:rFonts w:hint="eastAsia"/>
        </w:rPr>
        <w:t>列主元</w:t>
      </w:r>
      <w:r w:rsidRPr="00613F19">
        <w:rPr>
          <w:rFonts w:hint="eastAsia"/>
        </w:rPr>
        <w:t>Gauss</w:t>
      </w:r>
      <w:r>
        <w:rPr>
          <w:rFonts w:hint="eastAsia"/>
        </w:rPr>
        <w:t>消去法</w:t>
      </w:r>
      <w:r w:rsidRPr="00613F19">
        <w:rPr>
          <w:rFonts w:hint="eastAsia"/>
        </w:rPr>
        <w:t>最重要的就是如何通过找到最大主元，并交换行，如何进行消去，这需要复杂的</w:t>
      </w:r>
      <w:r>
        <w:rPr>
          <w:rFonts w:hint="eastAsia"/>
        </w:rPr>
        <w:t>循环</w:t>
      </w:r>
      <w:r w:rsidRPr="00613F19">
        <w:rPr>
          <w:rFonts w:hint="eastAsia"/>
        </w:rPr>
        <w:t>嵌套</w:t>
      </w:r>
      <w:r>
        <w:rPr>
          <w:rFonts w:hint="eastAsia"/>
        </w:rPr>
        <w:t>。通</w:t>
      </w:r>
      <w:r w:rsidRPr="00613F19">
        <w:rPr>
          <w:rFonts w:hint="eastAsia"/>
        </w:rPr>
        <w:t>过</w:t>
      </w:r>
      <w:r>
        <w:rPr>
          <w:rFonts w:hint="eastAsia"/>
        </w:rPr>
        <w:t>进行实际</w:t>
      </w:r>
      <w:r w:rsidRPr="00613F19">
        <w:rPr>
          <w:rFonts w:hint="eastAsia"/>
        </w:rPr>
        <w:t>编程</w:t>
      </w:r>
      <w:r>
        <w:rPr>
          <w:rFonts w:hint="eastAsia"/>
        </w:rPr>
        <w:t>，将自己平时手工计算的步骤使用计算机实现后，感受到了计算机编程所需要的逻辑性以及计算机计算功能的强大</w:t>
      </w:r>
      <w:r w:rsidRPr="00613F19">
        <w:rPr>
          <w:rFonts w:hint="eastAsia"/>
        </w:rPr>
        <w:t>，</w:t>
      </w:r>
      <w:r>
        <w:rPr>
          <w:rFonts w:hint="eastAsia"/>
        </w:rPr>
        <w:t>并且巩固了对</w:t>
      </w:r>
      <w:r>
        <w:rPr>
          <w:rFonts w:hint="eastAsia"/>
        </w:rPr>
        <w:t>Gauss</w:t>
      </w:r>
      <w:r>
        <w:rPr>
          <w:rFonts w:hint="eastAsia"/>
        </w:rPr>
        <w:t>消去法的理解</w:t>
      </w:r>
      <w:r w:rsidRPr="00613F19">
        <w:rPr>
          <w:rFonts w:hint="eastAsia"/>
        </w:rPr>
        <w:t>。</w:t>
      </w:r>
    </w:p>
    <w:p w14:paraId="75454317" w14:textId="77777777" w:rsidR="00436C80" w:rsidRDefault="00436C80" w:rsidP="00436C80">
      <w:pPr>
        <w:pStyle w:val="1"/>
      </w:pPr>
      <w:bookmarkStart w:id="16" w:name="_Toc60334071"/>
      <w:bookmarkStart w:id="17" w:name="_Toc121653009"/>
      <w:r>
        <w:rPr>
          <w:rFonts w:hint="eastAsia"/>
        </w:rPr>
        <w:t>题目</w:t>
      </w:r>
      <w:r>
        <w:rPr>
          <w:rFonts w:hint="eastAsia"/>
        </w:rPr>
        <w:t>I</w:t>
      </w:r>
      <w:r>
        <w:t>V</w:t>
      </w:r>
      <w:bookmarkEnd w:id="16"/>
      <w:bookmarkEnd w:id="17"/>
    </w:p>
    <w:p w14:paraId="7D2BB76C" w14:textId="77777777" w:rsidR="00436C80" w:rsidRPr="004A048A" w:rsidRDefault="00436C80" w:rsidP="00436C80">
      <w:pPr>
        <w:numPr>
          <w:ilvl w:val="0"/>
          <w:numId w:val="4"/>
        </w:numPr>
        <w:spacing w:line="288" w:lineRule="auto"/>
      </w:pPr>
      <w:r w:rsidRPr="004A048A">
        <w:t>编制求第一型</w:t>
      </w:r>
      <w:r w:rsidRPr="004A048A">
        <w:t>3</w:t>
      </w:r>
      <w:r w:rsidRPr="004A048A">
        <w:t>次样条插值函数的通用程序；</w:t>
      </w:r>
    </w:p>
    <w:p w14:paraId="1128A3FF" w14:textId="77777777" w:rsidR="00436C80" w:rsidRPr="004A048A" w:rsidRDefault="00436C80" w:rsidP="00436C80">
      <w:pPr>
        <w:numPr>
          <w:ilvl w:val="0"/>
          <w:numId w:val="4"/>
        </w:numPr>
        <w:spacing w:line="288" w:lineRule="auto"/>
      </w:pPr>
      <w:r w:rsidRPr="004A048A">
        <w:t>已知汽车门</w:t>
      </w:r>
      <w:proofErr w:type="gramStart"/>
      <w:r w:rsidRPr="004A048A">
        <w:t>曲线型值点</w:t>
      </w:r>
      <w:proofErr w:type="gramEnd"/>
      <w:r w:rsidRPr="004A048A">
        <w:t>的数据如下：</w:t>
      </w:r>
    </w:p>
    <w:tbl>
      <w:tblPr>
        <w:tblW w:w="0" w:type="auto"/>
        <w:jc w:val="center"/>
        <w:tblBorders>
          <w:top w:val="single" w:sz="1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5" w:type="dxa"/>
          <w:right w:w="15" w:type="dxa"/>
        </w:tblCellMar>
        <w:tblLook w:val="0000" w:firstRow="0" w:lastRow="0" w:firstColumn="0" w:lastColumn="0" w:noHBand="0" w:noVBand="0"/>
      </w:tblPr>
      <w:tblGrid>
        <w:gridCol w:w="695"/>
        <w:gridCol w:w="693"/>
        <w:gridCol w:w="695"/>
        <w:gridCol w:w="695"/>
        <w:gridCol w:w="693"/>
        <w:gridCol w:w="695"/>
        <w:gridCol w:w="695"/>
        <w:gridCol w:w="693"/>
        <w:gridCol w:w="695"/>
        <w:gridCol w:w="695"/>
        <w:gridCol w:w="693"/>
        <w:gridCol w:w="695"/>
      </w:tblGrid>
      <w:tr w:rsidR="00436C80" w:rsidRPr="004A048A" w14:paraId="19E8E537" w14:textId="77777777" w:rsidTr="00606464">
        <w:trPr>
          <w:trHeight w:val="285"/>
          <w:jc w:val="center"/>
        </w:trPr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5F28278E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proofErr w:type="spellStart"/>
            <w:r w:rsidRPr="004A048A">
              <w:rPr>
                <w:color w:val="000000"/>
              </w:rPr>
              <w:t>i</w:t>
            </w:r>
            <w:proofErr w:type="spellEnd"/>
          </w:p>
        </w:tc>
        <w:tc>
          <w:tcPr>
            <w:tcW w:w="693" w:type="dxa"/>
            <w:tcBorders>
              <w:tl2br w:val="nil"/>
              <w:tr2bl w:val="nil"/>
            </w:tcBorders>
            <w:vAlign w:val="center"/>
          </w:tcPr>
          <w:p w14:paraId="22825C16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0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7E13883D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1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4E5E7A9B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2</w:t>
            </w:r>
          </w:p>
        </w:tc>
        <w:tc>
          <w:tcPr>
            <w:tcW w:w="693" w:type="dxa"/>
            <w:tcBorders>
              <w:tl2br w:val="nil"/>
              <w:tr2bl w:val="nil"/>
            </w:tcBorders>
            <w:vAlign w:val="center"/>
          </w:tcPr>
          <w:p w14:paraId="19925C42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3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1EEA228D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4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173C3525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5</w:t>
            </w:r>
          </w:p>
        </w:tc>
        <w:tc>
          <w:tcPr>
            <w:tcW w:w="693" w:type="dxa"/>
            <w:tcBorders>
              <w:tl2br w:val="nil"/>
              <w:tr2bl w:val="nil"/>
            </w:tcBorders>
            <w:vAlign w:val="center"/>
          </w:tcPr>
          <w:p w14:paraId="7BCF8F93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6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64C3F103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7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4C01EE9C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8</w:t>
            </w:r>
          </w:p>
        </w:tc>
        <w:tc>
          <w:tcPr>
            <w:tcW w:w="693" w:type="dxa"/>
            <w:tcBorders>
              <w:tl2br w:val="nil"/>
              <w:tr2bl w:val="nil"/>
            </w:tcBorders>
            <w:vAlign w:val="center"/>
          </w:tcPr>
          <w:p w14:paraId="012BAD71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9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03A98891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10</w:t>
            </w:r>
          </w:p>
        </w:tc>
      </w:tr>
      <w:tr w:rsidR="00436C80" w:rsidRPr="004A048A" w14:paraId="2D6E276A" w14:textId="77777777" w:rsidTr="00606464">
        <w:trPr>
          <w:trHeight w:val="285"/>
          <w:jc w:val="center"/>
        </w:trPr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16AE3958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x</w:t>
            </w:r>
            <w:r w:rsidRPr="004A048A">
              <w:rPr>
                <w:color w:val="000000"/>
                <w:vertAlign w:val="superscript"/>
              </w:rPr>
              <w:t>i</w:t>
            </w:r>
          </w:p>
        </w:tc>
        <w:tc>
          <w:tcPr>
            <w:tcW w:w="693" w:type="dxa"/>
            <w:tcBorders>
              <w:tl2br w:val="nil"/>
              <w:tr2bl w:val="nil"/>
            </w:tcBorders>
            <w:vAlign w:val="center"/>
          </w:tcPr>
          <w:p w14:paraId="34DAAEAE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0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446C20B5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1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032FA775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2</w:t>
            </w:r>
          </w:p>
        </w:tc>
        <w:tc>
          <w:tcPr>
            <w:tcW w:w="693" w:type="dxa"/>
            <w:tcBorders>
              <w:tl2br w:val="nil"/>
              <w:tr2bl w:val="nil"/>
            </w:tcBorders>
            <w:vAlign w:val="center"/>
          </w:tcPr>
          <w:p w14:paraId="5637F5F7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3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3BE3E2FE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4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30880816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5</w:t>
            </w:r>
          </w:p>
        </w:tc>
        <w:tc>
          <w:tcPr>
            <w:tcW w:w="693" w:type="dxa"/>
            <w:tcBorders>
              <w:tl2br w:val="nil"/>
              <w:tr2bl w:val="nil"/>
            </w:tcBorders>
            <w:vAlign w:val="center"/>
          </w:tcPr>
          <w:p w14:paraId="6DAAF75A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6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52E01CD9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7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7ABF930F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8</w:t>
            </w:r>
          </w:p>
        </w:tc>
        <w:tc>
          <w:tcPr>
            <w:tcW w:w="693" w:type="dxa"/>
            <w:tcBorders>
              <w:tl2br w:val="nil"/>
              <w:tr2bl w:val="nil"/>
            </w:tcBorders>
            <w:vAlign w:val="center"/>
          </w:tcPr>
          <w:p w14:paraId="2279ABAD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9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30BBBDD3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10</w:t>
            </w:r>
          </w:p>
        </w:tc>
      </w:tr>
      <w:tr w:rsidR="00436C80" w:rsidRPr="004A048A" w14:paraId="3A96EA91" w14:textId="77777777" w:rsidTr="00606464">
        <w:trPr>
          <w:trHeight w:val="285"/>
          <w:jc w:val="center"/>
        </w:trPr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75EAC63A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proofErr w:type="spellStart"/>
            <w:r w:rsidRPr="004A048A">
              <w:rPr>
                <w:color w:val="000000"/>
              </w:rPr>
              <w:t>y</w:t>
            </w:r>
            <w:r w:rsidRPr="004A048A">
              <w:rPr>
                <w:color w:val="000000"/>
                <w:vertAlign w:val="superscript"/>
              </w:rPr>
              <w:t>i</w:t>
            </w:r>
            <w:proofErr w:type="spellEnd"/>
          </w:p>
        </w:tc>
        <w:tc>
          <w:tcPr>
            <w:tcW w:w="693" w:type="dxa"/>
            <w:tcBorders>
              <w:tl2br w:val="nil"/>
              <w:tr2bl w:val="nil"/>
            </w:tcBorders>
            <w:vAlign w:val="center"/>
          </w:tcPr>
          <w:p w14:paraId="4AC38C2A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2.51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4AE51314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3.3</w:t>
            </w:r>
            <w:r>
              <w:rPr>
                <w:color w:val="000000"/>
              </w:rPr>
              <w:t>0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5119CEB7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4.04</w:t>
            </w:r>
          </w:p>
        </w:tc>
        <w:tc>
          <w:tcPr>
            <w:tcW w:w="693" w:type="dxa"/>
            <w:tcBorders>
              <w:tl2br w:val="nil"/>
              <w:tr2bl w:val="nil"/>
            </w:tcBorders>
            <w:vAlign w:val="center"/>
          </w:tcPr>
          <w:p w14:paraId="661C2443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4.7</w:t>
            </w:r>
            <w:r>
              <w:rPr>
                <w:color w:val="000000"/>
              </w:rPr>
              <w:t>0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60A7F9C0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5.22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27252BAB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5.54</w:t>
            </w:r>
          </w:p>
        </w:tc>
        <w:tc>
          <w:tcPr>
            <w:tcW w:w="693" w:type="dxa"/>
            <w:tcBorders>
              <w:tl2br w:val="nil"/>
              <w:tr2bl w:val="nil"/>
            </w:tcBorders>
            <w:vAlign w:val="center"/>
          </w:tcPr>
          <w:p w14:paraId="58090EB2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5.78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6E8598C1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5.4</w:t>
            </w:r>
            <w:r>
              <w:rPr>
                <w:color w:val="000000"/>
              </w:rPr>
              <w:t>0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16421901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5.57</w:t>
            </w:r>
          </w:p>
        </w:tc>
        <w:tc>
          <w:tcPr>
            <w:tcW w:w="693" w:type="dxa"/>
            <w:tcBorders>
              <w:tl2br w:val="nil"/>
              <w:tr2bl w:val="nil"/>
            </w:tcBorders>
            <w:vAlign w:val="center"/>
          </w:tcPr>
          <w:p w14:paraId="00C5FCA1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5.7</w:t>
            </w:r>
            <w:r>
              <w:rPr>
                <w:color w:val="000000"/>
              </w:rPr>
              <w:t>0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467967FB" w14:textId="77777777" w:rsidR="00436C80" w:rsidRPr="004A048A" w:rsidRDefault="00436C80" w:rsidP="00606464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5.8</w:t>
            </w:r>
            <w:r>
              <w:rPr>
                <w:color w:val="000000"/>
              </w:rPr>
              <w:t>0</w:t>
            </w:r>
          </w:p>
        </w:tc>
      </w:tr>
    </w:tbl>
    <w:p w14:paraId="4AB18E92" w14:textId="77777777" w:rsidR="00436C80" w:rsidRPr="004A048A" w:rsidRDefault="00436C80" w:rsidP="00436C80">
      <w:pPr>
        <w:spacing w:line="288" w:lineRule="auto"/>
        <w:ind w:firstLine="420"/>
      </w:pPr>
      <w:r w:rsidRPr="004A048A">
        <w:t>端点条件为</w:t>
      </w:r>
      <w:r w:rsidRPr="004A048A">
        <w:rPr>
          <w:position w:val="-12"/>
        </w:rPr>
        <w:object w:dxaOrig="341" w:dyaOrig="462" w14:anchorId="354527A6">
          <v:shape id="_x0000_i1057" type="#_x0000_t75" style="width:17.05pt;height:22.75pt;mso-position-horizontal-relative:page;mso-position-vertical-relative:page" o:ole="">
            <v:imagedata r:id="rId54" o:title=""/>
          </v:shape>
          <o:OLEObject Type="Embed" ProgID="Equation.3" ShapeID="_x0000_i1057" DrawAspect="Content" ObjectID="_1732265882" r:id="rId55">
            <o:FieldCodes>\* MERGEFORMAT</o:FieldCodes>
          </o:OLEObject>
        </w:object>
      </w:r>
      <w:r w:rsidRPr="004A048A">
        <w:t>=0.8</w:t>
      </w:r>
      <w:r w:rsidRPr="004A048A">
        <w:t>，</w:t>
      </w:r>
      <w:r w:rsidRPr="004A048A">
        <w:rPr>
          <w:position w:val="-12"/>
        </w:rPr>
        <w:object w:dxaOrig="401" w:dyaOrig="462" w14:anchorId="390EEC90">
          <v:shape id="_x0000_i1058" type="#_x0000_t75" style="width:20.85pt;height:22.75pt;mso-position-horizontal-relative:page;mso-position-vertical-relative:page" o:ole="">
            <v:imagedata r:id="rId56" o:title=""/>
          </v:shape>
          <o:OLEObject Type="Embed" ProgID="Equation.3" ShapeID="_x0000_i1058" DrawAspect="Content" ObjectID="_1732265883" r:id="rId57">
            <o:FieldCodes>\* MERGEFORMAT</o:FieldCodes>
          </o:OLEObject>
        </w:object>
      </w:r>
      <w:r w:rsidRPr="004A048A">
        <w:t>=0.2</w:t>
      </w:r>
      <w:r w:rsidRPr="004A048A">
        <w:t>，用所编程序求车门的</w:t>
      </w:r>
      <w:r w:rsidRPr="004A048A">
        <w:t>3</w:t>
      </w:r>
      <w:r w:rsidRPr="004A048A">
        <w:t>次样条差值函数</w:t>
      </w:r>
      <w:r w:rsidRPr="004A048A">
        <w:t>S</w:t>
      </w:r>
      <w:r w:rsidRPr="004A048A">
        <w:t>（</w:t>
      </w:r>
      <w:r w:rsidRPr="004A048A">
        <w:t>x</w:t>
      </w:r>
      <w:r w:rsidRPr="004A048A">
        <w:t>），并打印出</w:t>
      </w:r>
      <w:r w:rsidRPr="004A048A">
        <w:t>S</w:t>
      </w:r>
      <w:r w:rsidRPr="004A048A">
        <w:t>（</w:t>
      </w:r>
      <w:r w:rsidRPr="004A048A">
        <w:t>i+0.5</w:t>
      </w:r>
      <w:r w:rsidRPr="004A048A">
        <w:t>），</w:t>
      </w:r>
      <w:proofErr w:type="spellStart"/>
      <w:r w:rsidRPr="004A048A">
        <w:t>i</w:t>
      </w:r>
      <w:proofErr w:type="spellEnd"/>
      <w:r w:rsidRPr="004A048A">
        <w:t>=0,1······9</w:t>
      </w:r>
      <w:r w:rsidRPr="004A048A">
        <w:t>。</w:t>
      </w:r>
    </w:p>
    <w:p w14:paraId="18B76556" w14:textId="77777777" w:rsidR="00436C80" w:rsidRPr="00C73033" w:rsidRDefault="00436C80" w:rsidP="00436C80">
      <w:pPr>
        <w:pStyle w:val="2"/>
      </w:pPr>
      <w:bookmarkStart w:id="18" w:name="_Toc60334072"/>
      <w:bookmarkStart w:id="19" w:name="_Toc121653010"/>
      <w:r>
        <w:t>4</w:t>
      </w:r>
      <w:r>
        <w:rPr>
          <w:rFonts w:hint="eastAsia"/>
        </w:rPr>
        <w:t>.1</w:t>
      </w:r>
      <w:r>
        <w:t xml:space="preserve"> </w:t>
      </w:r>
      <w:r>
        <w:rPr>
          <w:rFonts w:hint="eastAsia"/>
        </w:rPr>
        <w:t>算法</w:t>
      </w:r>
      <w:bookmarkEnd w:id="18"/>
      <w:bookmarkEnd w:id="19"/>
    </w:p>
    <w:p w14:paraId="4EB7561B" w14:textId="77777777" w:rsidR="00436C80" w:rsidRPr="002D58F9" w:rsidRDefault="00436C80" w:rsidP="00436C80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j+1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 , j=0,1,…,n-1</m:t>
          </m:r>
        </m:oMath>
      </m:oMathPara>
    </w:p>
    <w:p w14:paraId="6A6F16AF" w14:textId="77777777" w:rsidR="00436C80" w:rsidRPr="002D58F9" w:rsidRDefault="00436C80" w:rsidP="00436C80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j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j-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 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=1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 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=6f[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j-1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j+1</m:t>
              </m:r>
            </m:sub>
          </m:sSub>
          <m:r>
            <w:rPr>
              <w:rFonts w:ascii="Cambria Math" w:hAnsi="Cambria Math"/>
            </w:rPr>
            <m:t>]</m:t>
          </m:r>
        </m:oMath>
      </m:oMathPara>
    </w:p>
    <w:p w14:paraId="42C61F5A" w14:textId="77777777" w:rsidR="00436C80" w:rsidRPr="00A504FB" w:rsidRDefault="00436C80" w:rsidP="00436C80">
      <w:pPr>
        <w:jc w:val="center"/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/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/>
                      <m:e/>
                      <m:e/>
                    </m:mr>
                    <m:mr>
                      <m:e/>
                      <m:e/>
                      <m:e/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e/>
                      <m:e/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/>
                      <m:e/>
                      <m:e>
                        <m:r>
                          <w:rPr>
                            <w:rFonts w:ascii="Cambria Math" w:hAnsi="Cambria Math"/>
                          </w:rPr>
                          <m:t>⋱</m:t>
                        </m:r>
                      </m:e>
                    </m:mr>
                    <m:mr>
                      <m:e/>
                      <m:e/>
                      <m:e/>
                    </m:mr>
                    <m:mr>
                      <m:e/>
                      <m:e/>
                      <m:e/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⋱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⋱</m:t>
                        </m:r>
                      </m:e>
                      <m:e/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sub>
                        </m:sSub>
                      </m:e>
                    </m:mr>
                    <m:mr>
                      <m:e/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</m:m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⋮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e>
              </m:mr>
            </m:m>
          </m:e>
        </m:d>
      </m:oMath>
      <w:r>
        <w:rPr>
          <w:rFonts w:hint="eastAsia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⋮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e>
              </m:mr>
            </m:m>
          </m:e>
        </m:d>
      </m:oMath>
    </w:p>
    <w:p w14:paraId="45AD8920" w14:textId="77777777" w:rsidR="00436C80" w:rsidRPr="00723EAB" w:rsidRDefault="00436C80" w:rsidP="00436C80">
      <w:pPr>
        <w:pStyle w:val="2"/>
      </w:pPr>
      <w:bookmarkStart w:id="20" w:name="_Toc60334073"/>
      <w:bookmarkStart w:id="21" w:name="_Toc121653011"/>
      <w:r>
        <w:t>4.2</w:t>
      </w:r>
      <w:r>
        <w:rPr>
          <w:rFonts w:hint="eastAsia"/>
        </w:rPr>
        <w:t xml:space="preserve"> </w:t>
      </w:r>
      <w:r>
        <w:rPr>
          <w:rFonts w:hint="eastAsia"/>
        </w:rPr>
        <w:t>程序</w:t>
      </w:r>
      <w:bookmarkEnd w:id="20"/>
      <w:bookmarkEnd w:id="21"/>
    </w:p>
    <w:p w14:paraId="2D726AC4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proofErr w:type="spellStart"/>
      <w:proofErr w:type="gram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clc;clear</w:t>
      </w:r>
      <w:proofErr w:type="spellEnd"/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1976A863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n=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7826A6DE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xn</w:t>
      </w:r>
      <w:proofErr w:type="spellEnd"/>
      <w:proofErr w:type="gram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=[</w:t>
      </w:r>
      <w:proofErr w:type="gramEnd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3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4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5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6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7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8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9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0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];</w:t>
      </w:r>
    </w:p>
    <w:p w14:paraId="7DDC88BB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yn</w:t>
      </w:r>
      <w:proofErr w:type="spellEnd"/>
      <w:proofErr w:type="gram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=[</w:t>
      </w:r>
      <w:proofErr w:type="gramEnd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.5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3.30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4.04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4.70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5.2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5.54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5.78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5.40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5.57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5.70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5.80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];</w:t>
      </w:r>
    </w:p>
    <w:p w14:paraId="10767854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dy0=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0.8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;                </w:t>
      </w:r>
    </w:p>
    <w:p w14:paraId="2BF2F4E0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dyn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0.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;         </w:t>
      </w:r>
    </w:p>
    <w:p w14:paraId="22A8FE5B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d=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zeros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n,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                                                       </w:t>
      </w:r>
    </w:p>
    <w:p w14:paraId="4832BFC0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lastRenderedPageBreak/>
        <w:t>h=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zeros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,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5DF308A8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f1=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zeros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,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4FA0020D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f2=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zeros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,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487B9193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: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</w:p>
    <w:p w14:paraId="478CA0F9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h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=</w:t>
      </w: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+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-</w:t>
      </w: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                         %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求一阶差值</w:t>
      </w:r>
    </w:p>
    <w:p w14:paraId="790851DC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f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=(</w:t>
      </w: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yn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+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-</w:t>
      </w: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yn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)/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h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4F396A38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end</w:t>
      </w:r>
    </w:p>
    <w:p w14:paraId="68ACC593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: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</w:p>
    <w:p w14:paraId="4724936F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f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=(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f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-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f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)/(</w:t>
      </w: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+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-</w:t>
      </w: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);    %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求二阶差值</w:t>
      </w:r>
    </w:p>
    <w:p w14:paraId="6138ECE7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d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=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6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f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5FE5431E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end</w:t>
      </w:r>
    </w:p>
    <w:p w14:paraId="794CB0A2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d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=</w:t>
      </w:r>
      <w:proofErr w:type="gramEnd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6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*(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f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-dy0)/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h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0E2135C9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d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n)=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6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*(dyn-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f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n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)/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h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n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 </w:t>
      </w:r>
    </w:p>
    <w:p w14:paraId="2B19081C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A=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zeros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n);                                     %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求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M</w:t>
      </w:r>
    </w:p>
    <w:p w14:paraId="7A58D476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u=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zeros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,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3CDBBF35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r=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zeros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,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55433656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: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</w:t>
      </w:r>
    </w:p>
    <w:p w14:paraId="0E88522B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u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=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h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/(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h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+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h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+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);</w:t>
      </w:r>
    </w:p>
    <w:p w14:paraId="1EC4F5B1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r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=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u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05125861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end</w:t>
      </w:r>
    </w:p>
    <w:p w14:paraId="2BD522E2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proofErr w:type="gram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A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End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=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2AA800EF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A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n,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=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0A389995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:n</w:t>
      </w:r>
      <w:proofErr w:type="gramEnd"/>
    </w:p>
    <w:p w14:paraId="3868AAEB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A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proofErr w:type="gram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,i</w:t>
      </w:r>
      <w:proofErr w:type="spellEnd"/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=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2271BF48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end</w:t>
      </w:r>
    </w:p>
    <w:p w14:paraId="00C3F2B2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: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</w:p>
    <w:p w14:paraId="7842395A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A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,i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=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u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1F9F35B9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A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,i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+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=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r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39DCBB2C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end</w:t>
      </w:r>
    </w:p>
    <w:p w14:paraId="64054CF7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M=A\d;</w:t>
      </w:r>
    </w:p>
    <w:p w14:paraId="3A669299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proofErr w:type="gram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digits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End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4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0C12BC85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syms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x                                                          </w:t>
      </w:r>
    </w:p>
    <w:p w14:paraId="45D6F1FD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:n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                                 %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求节点插值</w:t>
      </w:r>
    </w:p>
    <w:p w14:paraId="620E4F2D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Sx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=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collect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yn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+(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f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-(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M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/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3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+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M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+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/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6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*</w:t>
      </w:r>
      <w:proofErr w:type="gramEnd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h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)*(x-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)+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M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/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*(x-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)^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+(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M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+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-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M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)/(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6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h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)*(x-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)^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3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5A004A23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Sx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=</w:t>
      </w:r>
      <w:proofErr w:type="spellStart"/>
      <w:proofErr w:type="gram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vpa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proofErr w:type="gramEnd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Sx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,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4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582903EB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end</w:t>
      </w:r>
    </w:p>
    <w:p w14:paraId="38883B18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S=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zeros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,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5D4FD0B3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: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</w:p>
    <w:p w14:paraId="5A0639B8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x=</w:t>
      </w: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+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0.5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3BE127C1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S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=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yn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+(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f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-(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M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/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3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+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M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+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/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6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*</w:t>
      </w:r>
      <w:proofErr w:type="gramEnd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h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)*(x-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)+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M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/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*(x-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)^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+(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M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+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-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M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)/(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6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h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)*(x-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)^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3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47BEDDC5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end</w:t>
      </w:r>
    </w:p>
    <w:p w14:paraId="004EB36D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disp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'S(x)='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                                  %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结果输出</w:t>
      </w:r>
    </w:p>
    <w:p w14:paraId="6645FC71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: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</w:p>
    <w:p w14:paraId="25F25C76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fprintf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'--------------------</w:t>
      </w:r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区间</w:t>
      </w:r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(%</w:t>
      </w:r>
      <w:proofErr w:type="spellStart"/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d,%d</w:t>
      </w:r>
      <w:proofErr w:type="spellEnd"/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)---------------------</w:t>
      </w:r>
      <w:r w:rsidRPr="00F46C5C">
        <w:rPr>
          <w:rFonts w:ascii="Consolas" w:hAnsi="Consolas" w:cs="宋体"/>
          <w:color w:val="EE0000"/>
          <w:kern w:val="0"/>
          <w:sz w:val="21"/>
          <w:szCs w:val="21"/>
        </w:rPr>
        <w:t>\n</w:t>
      </w:r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'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,</w:t>
      </w: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,</w:t>
      </w: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+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);</w:t>
      </w:r>
    </w:p>
    <w:p w14:paraId="5DD1E1D3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proofErr w:type="spellStart"/>
      <w:proofErr w:type="gram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fprintf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End"/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'    %s    </w:t>
      </w:r>
      <w:r w:rsidRPr="00F46C5C">
        <w:rPr>
          <w:rFonts w:ascii="Consolas" w:hAnsi="Consolas" w:cs="宋体"/>
          <w:color w:val="EE0000"/>
          <w:kern w:val="0"/>
          <w:sz w:val="21"/>
          <w:szCs w:val="21"/>
        </w:rPr>
        <w:t>\</w:t>
      </w:r>
      <w:proofErr w:type="spellStart"/>
      <w:r w:rsidRPr="00F46C5C">
        <w:rPr>
          <w:rFonts w:ascii="Consolas" w:hAnsi="Consolas" w:cs="宋体"/>
          <w:color w:val="EE0000"/>
          <w:kern w:val="0"/>
          <w:sz w:val="21"/>
          <w:szCs w:val="21"/>
        </w:rPr>
        <w:t>n</w:t>
      </w:r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'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F46C5C">
        <w:rPr>
          <w:rFonts w:ascii="Consolas" w:hAnsi="Consolas" w:cs="宋体"/>
          <w:color w:val="0000FF"/>
          <w:kern w:val="0"/>
          <w:sz w:val="21"/>
          <w:szCs w:val="21"/>
        </w:rPr>
        <w:t>char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Sx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));</w:t>
      </w:r>
    </w:p>
    <w:p w14:paraId="57D13604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proofErr w:type="spellStart"/>
      <w:proofErr w:type="gram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disp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End"/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'--------------------------------------------------'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1012138B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end</w:t>
      </w:r>
    </w:p>
    <w:p w14:paraId="2084780A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disp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'S(i+0.5)'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14FDE87C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proofErr w:type="spellStart"/>
      <w:proofErr w:type="gram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disp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End"/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'     </w:t>
      </w:r>
      <w:proofErr w:type="spellStart"/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    x(i+0.5)  S(i+0.5)'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</w:t>
      </w:r>
    </w:p>
    <w:p w14:paraId="6BCC9025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: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</w:p>
    <w:p w14:paraId="21C2D700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proofErr w:type="spellStart"/>
      <w:proofErr w:type="gram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fprintf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End"/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'     %d    %.4f    %.4f</w:t>
      </w:r>
      <w:r w:rsidRPr="00F46C5C">
        <w:rPr>
          <w:rFonts w:ascii="Consolas" w:hAnsi="Consolas" w:cs="宋体"/>
          <w:color w:val="EE0000"/>
          <w:kern w:val="0"/>
          <w:sz w:val="21"/>
          <w:szCs w:val="21"/>
        </w:rPr>
        <w:t>\n</w:t>
      </w:r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'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,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,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+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0.5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S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)</w:t>
      </w:r>
    </w:p>
    <w:p w14:paraId="4ABEE2B5" w14:textId="77777777" w:rsidR="00436C80" w:rsidRPr="00802D94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end</w:t>
      </w:r>
    </w:p>
    <w:p w14:paraId="180C0D14" w14:textId="77777777" w:rsidR="00436C80" w:rsidRPr="00987F51" w:rsidRDefault="00436C80" w:rsidP="00436C80">
      <w:pPr>
        <w:pStyle w:val="2"/>
      </w:pPr>
      <w:bookmarkStart w:id="22" w:name="_Toc60334074"/>
      <w:bookmarkStart w:id="23" w:name="_Toc121653012"/>
      <w:r>
        <w:lastRenderedPageBreak/>
        <w:t>4.3</w:t>
      </w:r>
      <w:r>
        <w:rPr>
          <w:rFonts w:hint="eastAsia"/>
        </w:rPr>
        <w:t xml:space="preserve"> </w:t>
      </w:r>
      <w:r>
        <w:rPr>
          <w:rFonts w:hint="eastAsia"/>
        </w:rPr>
        <w:t>输出结果</w:t>
      </w:r>
      <w:bookmarkEnd w:id="22"/>
      <w:bookmarkEnd w:id="23"/>
    </w:p>
    <w:p w14:paraId="215E6B25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S(x)=</w:t>
      </w:r>
    </w:p>
    <w:p w14:paraId="3E412ABB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--------------------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区间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(0,1)---------------------</w:t>
      </w:r>
    </w:p>
    <w:p w14:paraId="65111BED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0.8*x - 0.001486*x^2 - 0.008514*x^3 + 2.51    </w:t>
      </w:r>
    </w:p>
    <w:p w14:paraId="5C6944B0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-------------------------------------------------</w:t>
      </w:r>
    </w:p>
    <w:p w14:paraId="4D7CFBDD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--------------------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区间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(1,2)---------------------</w:t>
      </w:r>
    </w:p>
    <w:p w14:paraId="4ED724A7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0.8122*x - 0.01365*x^2 - 0.004458*x^3 + 2.506    </w:t>
      </w:r>
    </w:p>
    <w:p w14:paraId="2EA5EC91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-------------------------------------------------</w:t>
      </w:r>
    </w:p>
    <w:p w14:paraId="2E713E9C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--------------------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区间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(2,3)---------------------</w:t>
      </w:r>
    </w:p>
    <w:p w14:paraId="497BA889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0.8218*x - 0.01848*x^2 - 0.003654*x^3 + 2.5    </w:t>
      </w:r>
    </w:p>
    <w:p w14:paraId="27FD5CA6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-------------------------------------------------</w:t>
      </w:r>
    </w:p>
    <w:p w14:paraId="3DD80DB8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--------------------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区间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(3,4)---------------------</w:t>
      </w:r>
    </w:p>
    <w:p w14:paraId="24931547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0.317*x^2 - 0.1845*x - 0.04092*x^3 + 3.506    </w:t>
      </w:r>
    </w:p>
    <w:p w14:paraId="39A3F892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-------------------------------------------------</w:t>
      </w:r>
    </w:p>
    <w:p w14:paraId="6283C038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--------------------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区间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(4,5)---------------------</w:t>
      </w:r>
    </w:p>
    <w:p w14:paraId="7372139C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6.933*x - 1.462*x^2 + 0.1074*x^3 - 5.984    </w:t>
      </w:r>
    </w:p>
    <w:p w14:paraId="7A673DC1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-------------------------------------------------</w:t>
      </w:r>
    </w:p>
    <w:p w14:paraId="65B91F81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--------------------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区间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(5,6)---------------------</w:t>
      </w:r>
    </w:p>
    <w:p w14:paraId="09FA8496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4.175*x^2 - 21.25*x - 0.2685*x^3 + 41.0    </w:t>
      </w:r>
    </w:p>
    <w:p w14:paraId="6ABD3778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-------------------------------------------------</w:t>
      </w:r>
    </w:p>
    <w:p w14:paraId="7805F3A5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--------------------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区间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(6,7)---------------------</w:t>
      </w:r>
    </w:p>
    <w:p w14:paraId="17610737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53.81*x - 8.336*x^2 + 0.4266*x^3 - 109.1    </w:t>
      </w:r>
    </w:p>
    <w:p w14:paraId="005E8FA4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-------------------------------------------------</w:t>
      </w:r>
    </w:p>
    <w:p w14:paraId="46B94511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--------------------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区间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(7,8)---------------------</w:t>
      </w:r>
    </w:p>
    <w:p w14:paraId="4C9B89BF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6.247*x^2 - 48.27*x - 0.2679*x^3 + 129.1    </w:t>
      </w:r>
    </w:p>
    <w:p w14:paraId="0600542F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-------------------------------------------------</w:t>
      </w:r>
    </w:p>
    <w:p w14:paraId="55AA42D9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--------------------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区间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(8,9)---------------------</w:t>
      </w:r>
    </w:p>
    <w:p w14:paraId="7FD36C60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13.69*x - 1.498*x^2 + 0.05487*x^3 - 36.18    </w:t>
      </w:r>
    </w:p>
    <w:p w14:paraId="6CF18E24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-------------------------------------------------</w:t>
      </w:r>
    </w:p>
    <w:p w14:paraId="09E6F13E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--------------------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区间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(9,10)---------------------</w:t>
      </w:r>
    </w:p>
    <w:p w14:paraId="7BC19C3B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14.55*x - 1.593*x^2 + 0.05838*x^3 - 38.74    </w:t>
      </w:r>
    </w:p>
    <w:p w14:paraId="4D9372ED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-------------------------------------------------</w:t>
      </w:r>
    </w:p>
    <w:p w14:paraId="2CACD2BA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S(i+0.5)</w:t>
      </w:r>
    </w:p>
    <w:p w14:paraId="7D1D013C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 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x(i+0.5</w:t>
      </w:r>
      <w:proofErr w:type="gram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  S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+0.5)</w:t>
      </w:r>
    </w:p>
    <w:p w14:paraId="5CC54891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 1    0.5000    2.9086</w:t>
      </w:r>
    </w:p>
    <w:p w14:paraId="177DC090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 2    1.5000    3.6784</w:t>
      </w:r>
    </w:p>
    <w:p w14:paraId="4E511EA4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 3    2.5000    4.3815</w:t>
      </w:r>
    </w:p>
    <w:p w14:paraId="19115A9D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 4    3.5000    4.9882</w:t>
      </w:r>
    </w:p>
    <w:p w14:paraId="49CDF521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 5    4.5000    5.3833</w:t>
      </w:r>
    </w:p>
    <w:p w14:paraId="7D41C063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 6    5.5000    5.7237</w:t>
      </w:r>
    </w:p>
    <w:p w14:paraId="5E7E8827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 7    6.5000    5.5944</w:t>
      </w:r>
    </w:p>
    <w:p w14:paraId="373A397A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 8    7.5000    5.4299</w:t>
      </w:r>
    </w:p>
    <w:p w14:paraId="4FBBDA15" w14:textId="77777777" w:rsidR="00436C80" w:rsidRPr="00F46C5C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 9    8.5000    5.6598</w:t>
      </w:r>
    </w:p>
    <w:p w14:paraId="74AA2C85" w14:textId="77777777" w:rsidR="00436C80" w:rsidRPr="00802D94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 10    9.5000    5.7323</w:t>
      </w:r>
    </w:p>
    <w:p w14:paraId="3F7AE2CD" w14:textId="77777777" w:rsidR="00436C80" w:rsidRPr="00723EAB" w:rsidRDefault="00436C80" w:rsidP="00436C80">
      <w:pPr>
        <w:pStyle w:val="2"/>
      </w:pPr>
      <w:bookmarkStart w:id="24" w:name="_Toc60334075"/>
      <w:bookmarkStart w:id="25" w:name="_Toc121653013"/>
      <w:r>
        <w:t>4.4</w:t>
      </w:r>
      <w:r>
        <w:rPr>
          <w:rFonts w:hint="eastAsia"/>
        </w:rPr>
        <w:t xml:space="preserve"> </w:t>
      </w:r>
      <w:r>
        <w:rPr>
          <w:rFonts w:hint="eastAsia"/>
        </w:rPr>
        <w:t>结果分析及感悟</w:t>
      </w:r>
      <w:bookmarkEnd w:id="24"/>
      <w:bookmarkEnd w:id="25"/>
    </w:p>
    <w:p w14:paraId="685BAF4F" w14:textId="77777777" w:rsidR="00436C80" w:rsidRDefault="00436C80" w:rsidP="00436C80">
      <w:pPr>
        <w:spacing w:line="400" w:lineRule="exact"/>
        <w:ind w:firstLine="480"/>
      </w:pPr>
      <w:r>
        <w:rPr>
          <w:rFonts w:hint="eastAsia"/>
        </w:rPr>
        <w:t>以上为各区间的三次样条插值函数及</w:t>
      </w:r>
      <w:r w:rsidRPr="00F25739">
        <w:rPr>
          <w:position w:val="-10"/>
        </w:rPr>
        <w:object w:dxaOrig="960" w:dyaOrig="320" w14:anchorId="0C962150">
          <v:shape id="_x0000_i1059" type="#_x0000_t75" style="width:48pt;height:15.8pt" o:ole="">
            <v:imagedata r:id="rId58" o:title=""/>
          </v:shape>
          <o:OLEObject Type="Embed" ProgID="Equation.DSMT4" ShapeID="_x0000_i1059" DrawAspect="Content" ObjectID="_1732265884" r:id="rId59"/>
        </w:object>
      </w:r>
      <w:r>
        <w:rPr>
          <w:rFonts w:hint="eastAsia"/>
        </w:rPr>
        <w:t>的结果。</w:t>
      </w:r>
    </w:p>
    <w:p w14:paraId="20614590" w14:textId="77777777" w:rsidR="00436C80" w:rsidRDefault="00436C80" w:rsidP="00436C80">
      <w:pPr>
        <w:spacing w:line="400" w:lineRule="exact"/>
        <w:ind w:firstLine="480"/>
      </w:pPr>
      <w:r w:rsidRPr="00527CCF">
        <w:rPr>
          <w:rFonts w:hint="eastAsia"/>
        </w:rPr>
        <w:t>三次样条插值是在每个小区间</w:t>
      </w:r>
      <w:r>
        <w:rPr>
          <w:rFonts w:hint="eastAsia"/>
        </w:rPr>
        <w:t>内</w:t>
      </w:r>
      <w:r w:rsidRPr="00527CCF">
        <w:rPr>
          <w:rFonts w:hint="eastAsia"/>
        </w:rPr>
        <w:t>分别建立样条函数，加上插值条件和连接条件，</w:t>
      </w:r>
      <w:r>
        <w:rPr>
          <w:rFonts w:hint="eastAsia"/>
        </w:rPr>
        <w:t>从而</w:t>
      </w:r>
      <w:r w:rsidRPr="00527CCF">
        <w:rPr>
          <w:rFonts w:hint="eastAsia"/>
        </w:rPr>
        <w:t>在整</w:t>
      </w:r>
      <w:r w:rsidRPr="00527CCF">
        <w:rPr>
          <w:rFonts w:hint="eastAsia"/>
        </w:rPr>
        <w:lastRenderedPageBreak/>
        <w:t>个区间上成立插值函数，大大提高了插值函数的精度。由于尽在节点处，函数值相等，故在别的数值处，存在误差。</w:t>
      </w:r>
    </w:p>
    <w:p w14:paraId="4EB67350" w14:textId="77777777" w:rsidR="00436C80" w:rsidRDefault="00436C80" w:rsidP="00436C80">
      <w:pPr>
        <w:ind w:firstLineChars="200" w:firstLine="480"/>
      </w:pPr>
      <w:r w:rsidRPr="00527CCF">
        <w:rPr>
          <w:rFonts w:hint="eastAsia"/>
        </w:rPr>
        <w:t>通过上机编程，加深了对于三次样条插值函数的了解，同时也了解了其他多项式插值与函数最佳逼近</w:t>
      </w:r>
      <w:r>
        <w:rPr>
          <w:rFonts w:hint="eastAsia"/>
        </w:rPr>
        <w:t>，也提升了自己的编程能力。</w:t>
      </w:r>
    </w:p>
    <w:p w14:paraId="4872A146" w14:textId="77777777" w:rsidR="00436C80" w:rsidRDefault="00436C80" w:rsidP="00436C80">
      <w:pPr>
        <w:widowControl/>
        <w:shd w:val="clear" w:color="auto" w:fill="FFFFFF"/>
        <w:spacing w:line="330" w:lineRule="atLeast"/>
        <w:jc w:val="left"/>
        <w:rPr>
          <w:rFonts w:ascii="Consolas" w:hAnsi="Consolas" w:cs="宋体"/>
          <w:color w:val="000000"/>
          <w:kern w:val="0"/>
          <w:szCs w:val="24"/>
        </w:rPr>
      </w:pPr>
      <w:r>
        <w:rPr>
          <w:rFonts w:ascii="Consolas" w:hAnsi="Consolas" w:cs="宋体"/>
          <w:color w:val="000000"/>
          <w:kern w:val="0"/>
          <w:szCs w:val="24"/>
        </w:rPr>
        <w:br w:type="page"/>
      </w:r>
    </w:p>
    <w:p w14:paraId="70A1D2C4" w14:textId="77777777" w:rsidR="00436C80" w:rsidRDefault="00436C80" w:rsidP="00436C80">
      <w:pPr>
        <w:pStyle w:val="1"/>
      </w:pPr>
      <w:bookmarkStart w:id="26" w:name="_Toc60334076"/>
      <w:bookmarkStart w:id="27" w:name="_Toc121653014"/>
      <w:r>
        <w:rPr>
          <w:rFonts w:hint="eastAsia"/>
        </w:rPr>
        <w:lastRenderedPageBreak/>
        <w:t>题目</w:t>
      </w:r>
      <w:r>
        <w:t>V</w:t>
      </w:r>
      <w:bookmarkEnd w:id="26"/>
      <w:bookmarkEnd w:id="27"/>
    </w:p>
    <w:p w14:paraId="0B1FAF54" w14:textId="77777777" w:rsidR="00436C80" w:rsidRDefault="00436C80" w:rsidP="00436C80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给定积分</w:t>
      </w:r>
      <w:r w:rsidRPr="00B07E1B">
        <w:rPr>
          <w:position w:val="-18"/>
        </w:rPr>
        <w:object w:dxaOrig="2580" w:dyaOrig="520" w14:anchorId="7688BB19">
          <v:shape id="_x0000_i1060" type="#_x0000_t75" style="width:129.15pt;height:26.85pt" o:ole="">
            <v:imagedata r:id="rId60" o:title=""/>
          </v:shape>
          <o:OLEObject Type="Embed" ProgID="Equation.DSMT4" ShapeID="_x0000_i1060" DrawAspect="Content" ObjectID="_1732265885" r:id="rId61"/>
        </w:object>
      </w:r>
      <w:r>
        <w:rPr>
          <w:rFonts w:hint="eastAsia"/>
        </w:rPr>
        <w:t>，取初始步长</w:t>
      </w:r>
      <w:r w:rsidRPr="00B07E1B">
        <w:rPr>
          <w:position w:val="-6"/>
        </w:rPr>
        <w:object w:dxaOrig="200" w:dyaOrig="279" w14:anchorId="767EA165">
          <v:shape id="_x0000_i1061" type="#_x0000_t75" style="width:9.15pt;height:14.2pt" o:ole="">
            <v:imagedata r:id="rId62" o:title=""/>
          </v:shape>
          <o:OLEObject Type="Embed" ProgID="Equation.DSMT4" ShapeID="_x0000_i1061" DrawAspect="Content" ObjectID="_1732265886" r:id="rId63"/>
        </w:object>
      </w:r>
      <w:r>
        <w:rPr>
          <w:rFonts w:hint="eastAsia"/>
        </w:rPr>
        <w:t>和</w:t>
      </w:r>
      <w:r w:rsidRPr="00B07E1B">
        <w:rPr>
          <w:position w:val="-6"/>
        </w:rPr>
        <w:object w:dxaOrig="200" w:dyaOrig="279" w14:anchorId="73028E82">
          <v:shape id="_x0000_i1062" type="#_x0000_t75" style="width:9.15pt;height:14.2pt" o:ole="">
            <v:imagedata r:id="rId64" o:title=""/>
          </v:shape>
          <o:OLEObject Type="Embed" ProgID="Equation.DSMT4" ShapeID="_x0000_i1062" DrawAspect="Content" ObjectID="_1732265887" r:id="rId65"/>
        </w:object>
      </w:r>
      <w:r>
        <w:rPr>
          <w:rFonts w:hint="eastAsia"/>
        </w:rPr>
        <w:t>及精度</w:t>
      </w:r>
      <w:r w:rsidRPr="00B07E1B">
        <w:rPr>
          <w:position w:val="-6"/>
        </w:rPr>
        <w:object w:dxaOrig="200" w:dyaOrig="220" w14:anchorId="442203F1">
          <v:shape id="_x0000_i1063" type="#_x0000_t75" style="width:9.15pt;height:11.35pt" o:ole="">
            <v:imagedata r:id="rId66" o:title=""/>
          </v:shape>
          <o:OLEObject Type="Embed" ProgID="Equation.DSMT4" ShapeID="_x0000_i1063" DrawAspect="Content" ObjectID="_1732265888" r:id="rId67"/>
        </w:object>
      </w:r>
      <w:r>
        <w:rPr>
          <w:rFonts w:hint="eastAsia"/>
        </w:rPr>
        <w:t>，应用复化梯形公式，采用逐次二分步长的方法并应用外推思想编制计算</w:t>
      </w:r>
      <w:r w:rsidRPr="00B07E1B">
        <w:rPr>
          <w:position w:val="-10"/>
        </w:rPr>
        <w:object w:dxaOrig="520" w:dyaOrig="320" w14:anchorId="67FE11FC">
          <v:shape id="_x0000_i1064" type="#_x0000_t75" style="width:26.85pt;height:15.8pt" o:ole="">
            <v:imagedata r:id="rId68" o:title=""/>
          </v:shape>
          <o:OLEObject Type="Embed" ProgID="Equation.DSMT4" ShapeID="_x0000_i1064" DrawAspect="Content" ObjectID="_1732265889" r:id="rId69"/>
        </w:object>
      </w:r>
      <w:r>
        <w:rPr>
          <w:rFonts w:hint="eastAsia"/>
        </w:rPr>
        <w:t>的通用程序，计算至相邻两次近似值之差的绝对值不超过</w:t>
      </w:r>
      <w:r w:rsidRPr="00B07E1B">
        <w:rPr>
          <w:position w:val="-6"/>
        </w:rPr>
        <w:object w:dxaOrig="200" w:dyaOrig="220" w14:anchorId="1904DDCC">
          <v:shape id="_x0000_i1065" type="#_x0000_t75" style="width:9.15pt;height:11.35pt" o:ole="">
            <v:imagedata r:id="rId66" o:title=""/>
          </v:shape>
          <o:OLEObject Type="Embed" ProgID="Equation.DSMT4" ShapeID="_x0000_i1065" DrawAspect="Content" ObjectID="_1732265890" r:id="rId70"/>
        </w:object>
      </w:r>
      <w:r>
        <w:rPr>
          <w:rFonts w:hint="eastAsia"/>
        </w:rPr>
        <w:t>为止；</w:t>
      </w:r>
    </w:p>
    <w:p w14:paraId="5995E263" w14:textId="77777777" w:rsidR="00436C80" w:rsidRDefault="00436C80" w:rsidP="00436C80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用所编程序计算积分</w:t>
      </w:r>
    </w:p>
    <w:p w14:paraId="661AC4A2" w14:textId="77777777" w:rsidR="00436C80" w:rsidRDefault="00436C80" w:rsidP="00436C80">
      <w:pPr>
        <w:jc w:val="center"/>
      </w:pPr>
      <w:r w:rsidRPr="00B07E1B">
        <w:rPr>
          <w:position w:val="-18"/>
        </w:rPr>
        <w:object w:dxaOrig="3100" w:dyaOrig="600" w14:anchorId="6ABD8824">
          <v:shape id="_x0000_i1066" type="#_x0000_t75" style="width:155.35pt;height:30pt" o:ole="">
            <v:imagedata r:id="rId71" o:title=""/>
          </v:shape>
          <o:OLEObject Type="Embed" ProgID="Equation.DSMT4" ShapeID="_x0000_i1066" DrawAspect="Content" ObjectID="_1732265891" r:id="rId72"/>
        </w:object>
      </w:r>
    </w:p>
    <w:p w14:paraId="2BF65E6F" w14:textId="77777777" w:rsidR="00436C80" w:rsidRPr="004A048A" w:rsidRDefault="00436C80" w:rsidP="00436C80">
      <w:pPr>
        <w:jc w:val="left"/>
      </w:pPr>
      <w:r>
        <w:rPr>
          <w:rFonts w:hint="eastAsia"/>
        </w:rPr>
        <w:t>取</w:t>
      </w:r>
      <w:r w:rsidRPr="00B07E1B">
        <w:rPr>
          <w:position w:val="-24"/>
        </w:rPr>
        <w:object w:dxaOrig="1160" w:dyaOrig="620" w14:anchorId="041CAD4A">
          <v:shape id="_x0000_i1067" type="#_x0000_t75" style="width:57.8pt;height:30.65pt" o:ole="">
            <v:imagedata r:id="rId73" o:title=""/>
          </v:shape>
          <o:OLEObject Type="Embed" ProgID="Equation.DSMT4" ShapeID="_x0000_i1067" DrawAspect="Content" ObjectID="_1732265892" r:id="rId74"/>
        </w:object>
      </w:r>
      <w:r>
        <w:rPr>
          <w:rFonts w:hint="eastAsia"/>
        </w:rPr>
        <w:t>。</w:t>
      </w:r>
    </w:p>
    <w:p w14:paraId="25918B2A" w14:textId="77777777" w:rsidR="00436C80" w:rsidRPr="00C73033" w:rsidRDefault="00436C80" w:rsidP="00436C80">
      <w:pPr>
        <w:pStyle w:val="2"/>
      </w:pPr>
      <w:bookmarkStart w:id="28" w:name="_Toc60334077"/>
      <w:bookmarkStart w:id="29" w:name="_Toc121653015"/>
      <w:r>
        <w:t>5</w:t>
      </w:r>
      <w:r>
        <w:rPr>
          <w:rFonts w:hint="eastAsia"/>
        </w:rPr>
        <w:t>.1</w:t>
      </w:r>
      <w:r>
        <w:t xml:space="preserve"> </w:t>
      </w:r>
      <w:r>
        <w:rPr>
          <w:rFonts w:hint="eastAsia"/>
        </w:rPr>
        <w:t>算法</w:t>
      </w:r>
      <w:bookmarkEnd w:id="28"/>
      <w:bookmarkEnd w:id="29"/>
    </w:p>
    <w:p w14:paraId="5B947EA2" w14:textId="77777777" w:rsidR="00436C80" w:rsidRPr="0025144A" w:rsidRDefault="00436C80" w:rsidP="00436C80">
      <w:pPr>
        <w:widowControl/>
        <w:shd w:val="clear" w:color="auto" w:fill="FFFFFF"/>
        <w:spacing w:line="330" w:lineRule="atLeast"/>
        <w:jc w:val="center"/>
      </w:pPr>
      <w:r>
        <w:rPr>
          <w:noProof/>
        </w:rPr>
        <w:drawing>
          <wp:inline distT="0" distB="0" distL="0" distR="0" wp14:anchorId="6D1C3BF0" wp14:editId="6F34505C">
            <wp:extent cx="6076950" cy="20066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5"/>
                    <a:srcRect l="1962" r="2167"/>
                    <a:stretch/>
                  </pic:blipFill>
                  <pic:spPr bwMode="auto">
                    <a:xfrm>
                      <a:off x="0" y="0"/>
                      <a:ext cx="6248324" cy="20631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CAE56A" w14:textId="77777777" w:rsidR="00436C80" w:rsidRPr="00014305" w:rsidRDefault="00436C80" w:rsidP="00436C80">
      <w:pPr>
        <w:pStyle w:val="2"/>
      </w:pPr>
      <w:bookmarkStart w:id="30" w:name="_Toc60334078"/>
      <w:bookmarkStart w:id="31" w:name="_Toc121653016"/>
      <w:r>
        <w:t>5</w:t>
      </w:r>
      <w:r w:rsidRPr="005568D4">
        <w:rPr>
          <w:rFonts w:hint="eastAsia"/>
        </w:rPr>
        <w:t>.</w:t>
      </w:r>
      <w:r w:rsidRPr="005568D4">
        <w:t xml:space="preserve">2 </w:t>
      </w:r>
      <w:r w:rsidRPr="005568D4">
        <w:rPr>
          <w:rFonts w:hint="eastAsia"/>
        </w:rPr>
        <w:t>程序</w:t>
      </w:r>
      <w:bookmarkEnd w:id="30"/>
      <w:bookmarkEnd w:id="31"/>
    </w:p>
    <w:p w14:paraId="04D0082D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#include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 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&lt;iostream&gt;</w:t>
      </w:r>
    </w:p>
    <w:p w14:paraId="3BD652C8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#include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 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&lt;</w:t>
      </w:r>
      <w:proofErr w:type="spellStart"/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math.h</w:t>
      </w:r>
      <w:proofErr w:type="spellEnd"/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&gt;</w:t>
      </w:r>
    </w:p>
    <w:p w14:paraId="2832917C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#</w:t>
      </w:r>
      <w:proofErr w:type="gramStart"/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define</w:t>
      </w:r>
      <w:proofErr w:type="gramEnd"/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 PI 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3.1415926</w:t>
      </w:r>
    </w:p>
    <w:p w14:paraId="3703F8D2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#</w:t>
      </w:r>
      <w:proofErr w:type="gramStart"/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define</w:t>
      </w:r>
      <w:proofErr w:type="gramEnd"/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 error 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.5e-5</w:t>
      </w:r>
    </w:p>
    <w:p w14:paraId="2E6D61AA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using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namespace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014305">
        <w:rPr>
          <w:rFonts w:ascii="Consolas" w:hAnsi="Consolas" w:cs="宋体"/>
          <w:color w:val="267F99"/>
          <w:kern w:val="0"/>
          <w:sz w:val="21"/>
          <w:szCs w:val="21"/>
        </w:rPr>
        <w:t>std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35487446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</w:p>
    <w:p w14:paraId="37A18024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gramStart"/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End"/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x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y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</w:t>
      </w:r>
    </w:p>
    <w:p w14:paraId="49BDAF55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{</w:t>
      </w:r>
    </w:p>
    <w:p w14:paraId="0CFC29F2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ou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40E1E921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ou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ta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x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x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y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y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35B96404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retur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ou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243EBCCE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}</w:t>
      </w:r>
    </w:p>
    <w:p w14:paraId="15DDEC07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in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gramStart"/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mai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</w:t>
      </w:r>
    </w:p>
    <w:p w14:paraId="7DB47D10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{</w:t>
      </w:r>
    </w:p>
    <w:p w14:paraId="102EDBAE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spellStart"/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Old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70AE6844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in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spellStart"/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m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ime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6DE2F289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lastRenderedPageBreak/>
        <w:t>    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b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PI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/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3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367F5919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d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PI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/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6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4E89DA24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h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b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/(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19826A8D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k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d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/(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m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3B3E6409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63908BAD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do</w:t>
      </w:r>
    </w:p>
    <w:p w14:paraId="3B4B66F5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{</w:t>
      </w:r>
    </w:p>
    <w:p w14:paraId="56B98930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Old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26D0DB85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35823211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proofErr w:type="spellEnd"/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5EC78B38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2834C367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0B391B04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proofErr w:type="spellStart"/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h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proofErr w:type="spellEnd"/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28CE1EB4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067CA65A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77067EB1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4F374EC0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=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17D4FEBC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(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*</w:t>
      </w:r>
      <w:proofErr w:type="spellStart"/>
      <w:proofErr w:type="gramEnd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h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613D23BF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4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01915219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3F07384A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b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proofErr w:type="spellEnd"/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130732FF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163C23DA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m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1C38130D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k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2E3F9DAF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599112BF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2D8910DD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7E58C234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m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2E1F2F84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7D6EA0B5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h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k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18184414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4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75F884B6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5A0824F7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057EF279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m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7228BE28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=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2013F932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(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*</w:t>
      </w:r>
      <w:proofErr w:type="gramEnd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h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k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394BC5F6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8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2AF63D32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43965DF0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7A9E918E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m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3042FED4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b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k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1536E9CE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76B42EB1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7970389B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61387955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=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m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4E93A8CA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proofErr w:type="spellEnd"/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(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k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11BF3157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4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6ED495EB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6C8844DD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42C6D316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=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m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609CD61F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7BCF4903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proofErr w:type="spellStart"/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h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proofErr w:type="spellEnd"/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(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k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5A30EB8E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8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21C97CFB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49CC6D38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4286D47C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=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m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49927C67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lastRenderedPageBreak/>
        <w:t>    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=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13BB4FB7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(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*</w:t>
      </w:r>
      <w:proofErr w:type="spellStart"/>
      <w:proofErr w:type="gramEnd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h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(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k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13EDE039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6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27BF9BC9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7CC846E2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2A543647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=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m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7BB3041A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b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proofErr w:type="spellEnd"/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(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k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1DB15022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4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365BF767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012EF61A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d</w:t>
      </w:r>
      <w:proofErr w:type="spellEnd"/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01A3E218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0725715D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427AB611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proofErr w:type="spellStart"/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h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d</w:t>
      </w:r>
      <w:proofErr w:type="spellEnd"/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78A77AFE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4C265AAF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7671C184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0519CBE9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=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49B04CEF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(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*</w:t>
      </w:r>
      <w:proofErr w:type="spellStart"/>
      <w:proofErr w:type="gramEnd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h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d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0B845BDF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4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6FC534D4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7B889968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b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d</w:t>
      </w:r>
      <w:proofErr w:type="spellEnd"/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4272164E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h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k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/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9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2DCE7AFD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m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65510EC7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71B0E472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h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b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/(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2A38E8CB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k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d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/(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m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6447857E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out</w:t>
      </w:r>
      <w:proofErr w:type="spellEnd"/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---------------------------------------------"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EE0000"/>
          <w:kern w:val="0"/>
          <w:sz w:val="21"/>
          <w:szCs w:val="21"/>
        </w:rPr>
        <w:t>\n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26D91322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out</w:t>
      </w:r>
      <w:proofErr w:type="spellEnd"/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当前定积分结果是：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EE0000"/>
          <w:kern w:val="0"/>
          <w:sz w:val="21"/>
          <w:szCs w:val="21"/>
        </w:rPr>
        <w:t>\n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70BFC974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out</w:t>
      </w:r>
      <w:proofErr w:type="spellEnd"/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当前相邻两次近似值之差的绝对值是：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fabs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proofErr w:type="spellStart"/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Old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</w:t>
      </w:r>
      <w:proofErr w:type="gramEnd"/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EE0000"/>
          <w:kern w:val="0"/>
          <w:sz w:val="21"/>
          <w:szCs w:val="21"/>
        </w:rPr>
        <w:t>\n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08A059A2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ime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;</w:t>
      </w:r>
    </w:p>
    <w:p w14:paraId="0A9B6450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proofErr w:type="gramStart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}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while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abs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Old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&gt;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err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0663F6FB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out</w:t>
      </w:r>
      <w:proofErr w:type="spellEnd"/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---------------------------------------------"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EE0000"/>
          <w:kern w:val="0"/>
          <w:sz w:val="21"/>
          <w:szCs w:val="21"/>
        </w:rPr>
        <w:t>\n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4406AB36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out</w:t>
      </w:r>
      <w:proofErr w:type="spellEnd"/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经过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 "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ime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 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次循环</w:t>
      </w:r>
      <w:r w:rsidRPr="00014305">
        <w:rPr>
          <w:rFonts w:ascii="Consolas" w:hAnsi="Consolas" w:cs="宋体"/>
          <w:color w:val="EE0000"/>
          <w:kern w:val="0"/>
          <w:sz w:val="21"/>
          <w:szCs w:val="21"/>
        </w:rPr>
        <w:t>\n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4EE32104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out</w:t>
      </w:r>
      <w:proofErr w:type="spellEnd"/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最终定积分近似值为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:"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7A766D97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out</w:t>
      </w:r>
      <w:proofErr w:type="spellEnd"/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EE0000"/>
          <w:kern w:val="0"/>
          <w:sz w:val="21"/>
          <w:szCs w:val="21"/>
        </w:rPr>
        <w:t>\n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被划分成了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m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/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部分</w:t>
      </w:r>
      <w:r w:rsidRPr="00014305">
        <w:rPr>
          <w:rFonts w:ascii="Consolas" w:hAnsi="Consolas" w:cs="宋体"/>
          <w:color w:val="EE0000"/>
          <w:kern w:val="0"/>
          <w:sz w:val="21"/>
          <w:szCs w:val="21"/>
        </w:rPr>
        <w:t>\n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2C574393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retur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2AC832D9" w14:textId="77777777" w:rsidR="00436C80" w:rsidRPr="00014305" w:rsidRDefault="00436C80" w:rsidP="00436C80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}</w:t>
      </w:r>
    </w:p>
    <w:p w14:paraId="5D537D81" w14:textId="77777777" w:rsidR="00436C80" w:rsidRPr="00802D94" w:rsidRDefault="00436C80" w:rsidP="00436C80">
      <w:pPr>
        <w:widowControl/>
        <w:shd w:val="clear" w:color="auto" w:fill="FFFFFF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  <w:sectPr w:rsidR="00436C80" w:rsidRPr="00802D94" w:rsidSect="00436C80">
          <w:footerReference w:type="default" r:id="rId76"/>
          <w:type w:val="continuous"/>
          <w:pgSz w:w="11906" w:h="16838"/>
          <w:pgMar w:top="1440" w:right="1080" w:bottom="1440" w:left="1080" w:header="851" w:footer="992" w:gutter="0"/>
          <w:pgNumType w:start="1"/>
          <w:cols w:space="425"/>
          <w:docGrid w:type="lines" w:linePitch="326"/>
        </w:sectPr>
      </w:pPr>
    </w:p>
    <w:p w14:paraId="6702B36C" w14:textId="77777777" w:rsidR="00436C80" w:rsidRPr="00E1758A" w:rsidRDefault="00436C80" w:rsidP="00436C80">
      <w:pPr>
        <w:pStyle w:val="2"/>
      </w:pPr>
      <w:bookmarkStart w:id="32" w:name="_Toc60334079"/>
      <w:bookmarkStart w:id="33" w:name="_Toc121653017"/>
      <w:r>
        <w:t>5</w:t>
      </w:r>
      <w:r w:rsidRPr="005568D4">
        <w:rPr>
          <w:rFonts w:hint="eastAsia"/>
        </w:rPr>
        <w:t>.</w:t>
      </w:r>
      <w:r>
        <w:t>3</w:t>
      </w:r>
      <w:r w:rsidRPr="005568D4">
        <w:t xml:space="preserve"> </w:t>
      </w:r>
      <w:r>
        <w:rPr>
          <w:rFonts w:hint="eastAsia"/>
        </w:rPr>
        <w:t>输出结果</w:t>
      </w:r>
      <w:bookmarkEnd w:id="32"/>
      <w:bookmarkEnd w:id="33"/>
    </w:p>
    <w:p w14:paraId="6DAA3636" w14:textId="77777777" w:rsidR="00436C80" w:rsidRDefault="00436C80" w:rsidP="00436C80">
      <w:pPr>
        <w:shd w:val="clear" w:color="auto" w:fill="F2F2F2" w:themeFill="background1" w:themeFillShade="F2"/>
      </w:pPr>
      <w:r>
        <w:t>---------------------------------------------</w:t>
      </w:r>
    </w:p>
    <w:p w14:paraId="35EE98C0" w14:textId="77777777" w:rsidR="00436C80" w:rsidRDefault="00436C80" w:rsidP="00436C80">
      <w:pPr>
        <w:shd w:val="clear" w:color="auto" w:fill="F2F2F2" w:themeFill="background1" w:themeFillShade="F2"/>
      </w:pPr>
      <w:r>
        <w:rPr>
          <w:rFonts w:hint="eastAsia"/>
        </w:rPr>
        <w:t>当前定积分结果是：</w:t>
      </w:r>
      <w:r>
        <w:rPr>
          <w:rFonts w:hint="eastAsia"/>
        </w:rPr>
        <w:t>0.396423</w:t>
      </w:r>
    </w:p>
    <w:p w14:paraId="1D66BD37" w14:textId="77777777" w:rsidR="00436C80" w:rsidRDefault="00436C80" w:rsidP="00436C80">
      <w:pPr>
        <w:shd w:val="clear" w:color="auto" w:fill="F2F2F2" w:themeFill="background1" w:themeFillShade="F2"/>
      </w:pPr>
      <w:r>
        <w:rPr>
          <w:rFonts w:hint="eastAsia"/>
        </w:rPr>
        <w:t>当前相邻两次近似值之差的绝对值是：</w:t>
      </w:r>
      <w:r>
        <w:rPr>
          <w:rFonts w:hint="eastAsia"/>
        </w:rPr>
        <w:t>0.396423</w:t>
      </w:r>
    </w:p>
    <w:p w14:paraId="0975BB0E" w14:textId="77777777" w:rsidR="00436C80" w:rsidRDefault="00436C80" w:rsidP="00436C80">
      <w:pPr>
        <w:shd w:val="clear" w:color="auto" w:fill="F2F2F2" w:themeFill="background1" w:themeFillShade="F2"/>
      </w:pPr>
      <w:r>
        <w:t>---------------------------------------------</w:t>
      </w:r>
    </w:p>
    <w:p w14:paraId="0495B3EC" w14:textId="77777777" w:rsidR="00436C80" w:rsidRDefault="00436C80" w:rsidP="00436C80">
      <w:pPr>
        <w:shd w:val="clear" w:color="auto" w:fill="F2F2F2" w:themeFill="background1" w:themeFillShade="F2"/>
      </w:pPr>
      <w:r>
        <w:rPr>
          <w:rFonts w:hint="eastAsia"/>
        </w:rPr>
        <w:t>当前定积分结果是：</w:t>
      </w:r>
      <w:r>
        <w:rPr>
          <w:rFonts w:hint="eastAsia"/>
        </w:rPr>
        <w:t>0.348623</w:t>
      </w:r>
    </w:p>
    <w:p w14:paraId="7E24222C" w14:textId="77777777" w:rsidR="00436C80" w:rsidRDefault="00436C80" w:rsidP="00436C80">
      <w:pPr>
        <w:shd w:val="clear" w:color="auto" w:fill="F2F2F2" w:themeFill="background1" w:themeFillShade="F2"/>
      </w:pPr>
      <w:r>
        <w:rPr>
          <w:rFonts w:hint="eastAsia"/>
        </w:rPr>
        <w:t>当前相邻两次近似值之差的绝对值是：</w:t>
      </w:r>
      <w:r>
        <w:rPr>
          <w:rFonts w:hint="eastAsia"/>
        </w:rPr>
        <w:t>0.0477999</w:t>
      </w:r>
    </w:p>
    <w:p w14:paraId="4B3FF017" w14:textId="77777777" w:rsidR="00436C80" w:rsidRDefault="00436C80" w:rsidP="00436C80">
      <w:pPr>
        <w:shd w:val="clear" w:color="auto" w:fill="F2F2F2" w:themeFill="background1" w:themeFillShade="F2"/>
      </w:pPr>
      <w:r>
        <w:t>---------------------------------------------</w:t>
      </w:r>
    </w:p>
    <w:p w14:paraId="6EEA70CE" w14:textId="77777777" w:rsidR="00436C80" w:rsidRDefault="00436C80" w:rsidP="00436C80">
      <w:pPr>
        <w:shd w:val="clear" w:color="auto" w:fill="F2F2F2" w:themeFill="background1" w:themeFillShade="F2"/>
      </w:pPr>
      <w:r>
        <w:rPr>
          <w:rFonts w:hint="eastAsia"/>
        </w:rPr>
        <w:t>当前定积分结果是：</w:t>
      </w:r>
      <w:r>
        <w:rPr>
          <w:rFonts w:hint="eastAsia"/>
        </w:rPr>
        <w:t>0.338354</w:t>
      </w:r>
    </w:p>
    <w:p w14:paraId="32F66F7F" w14:textId="77777777" w:rsidR="00436C80" w:rsidRDefault="00436C80" w:rsidP="00436C80">
      <w:pPr>
        <w:shd w:val="clear" w:color="auto" w:fill="F2F2F2" w:themeFill="background1" w:themeFillShade="F2"/>
      </w:pPr>
      <w:r>
        <w:rPr>
          <w:rFonts w:hint="eastAsia"/>
        </w:rPr>
        <w:t>当前相邻两次近似值之差的绝对值是：</w:t>
      </w:r>
      <w:r>
        <w:rPr>
          <w:rFonts w:hint="eastAsia"/>
        </w:rPr>
        <w:t>0.0102694</w:t>
      </w:r>
    </w:p>
    <w:p w14:paraId="33201AE7" w14:textId="77777777" w:rsidR="00436C80" w:rsidRDefault="00436C80" w:rsidP="00436C80">
      <w:pPr>
        <w:shd w:val="clear" w:color="auto" w:fill="F2F2F2" w:themeFill="background1" w:themeFillShade="F2"/>
      </w:pPr>
      <w:r>
        <w:t>---------------------------------------------</w:t>
      </w:r>
    </w:p>
    <w:p w14:paraId="71B4D97F" w14:textId="77777777" w:rsidR="00436C80" w:rsidRDefault="00436C80" w:rsidP="00436C80">
      <w:pPr>
        <w:shd w:val="clear" w:color="auto" w:fill="F2F2F2" w:themeFill="background1" w:themeFillShade="F2"/>
      </w:pPr>
      <w:r>
        <w:rPr>
          <w:rFonts w:hint="eastAsia"/>
        </w:rPr>
        <w:t>当前定积分结果是：</w:t>
      </w:r>
      <w:r>
        <w:rPr>
          <w:rFonts w:hint="eastAsia"/>
        </w:rPr>
        <w:t>0.33672</w:t>
      </w:r>
    </w:p>
    <w:p w14:paraId="4208C536" w14:textId="77777777" w:rsidR="00436C80" w:rsidRDefault="00436C80" w:rsidP="00436C80">
      <w:pPr>
        <w:shd w:val="clear" w:color="auto" w:fill="F2F2F2" w:themeFill="background1" w:themeFillShade="F2"/>
      </w:pPr>
      <w:r>
        <w:rPr>
          <w:rFonts w:hint="eastAsia"/>
        </w:rPr>
        <w:t>当前相邻两次近似值之差的绝对值是：</w:t>
      </w:r>
      <w:r>
        <w:rPr>
          <w:rFonts w:hint="eastAsia"/>
        </w:rPr>
        <w:t>0.00163444</w:t>
      </w:r>
    </w:p>
    <w:p w14:paraId="65828DFE" w14:textId="77777777" w:rsidR="00436C80" w:rsidRDefault="00436C80" w:rsidP="00436C80">
      <w:pPr>
        <w:shd w:val="clear" w:color="auto" w:fill="F2F2F2" w:themeFill="background1" w:themeFillShade="F2"/>
      </w:pPr>
      <w:r>
        <w:t>---------------------------------------------</w:t>
      </w:r>
    </w:p>
    <w:p w14:paraId="5C8E4042" w14:textId="77777777" w:rsidR="00436C80" w:rsidRDefault="00436C80" w:rsidP="00436C80">
      <w:pPr>
        <w:shd w:val="clear" w:color="auto" w:fill="F2F2F2" w:themeFill="background1" w:themeFillShade="F2"/>
      </w:pPr>
      <w:r>
        <w:rPr>
          <w:rFonts w:hint="eastAsia"/>
        </w:rPr>
        <w:t>当前定积分结果是：</w:t>
      </w:r>
      <w:r>
        <w:rPr>
          <w:rFonts w:hint="eastAsia"/>
        </w:rPr>
        <w:t>0.336537</w:t>
      </w:r>
    </w:p>
    <w:p w14:paraId="58440EE6" w14:textId="77777777" w:rsidR="00436C80" w:rsidRDefault="00436C80" w:rsidP="00436C80">
      <w:pPr>
        <w:shd w:val="clear" w:color="auto" w:fill="F2F2F2" w:themeFill="background1" w:themeFillShade="F2"/>
      </w:pPr>
      <w:r>
        <w:rPr>
          <w:rFonts w:hint="eastAsia"/>
        </w:rPr>
        <w:t>当前相邻两次近似值之差的绝对值是：</w:t>
      </w:r>
      <w:r>
        <w:rPr>
          <w:rFonts w:hint="eastAsia"/>
        </w:rPr>
        <w:t>0.000182815</w:t>
      </w:r>
    </w:p>
    <w:p w14:paraId="45FC6F1C" w14:textId="77777777" w:rsidR="00436C80" w:rsidRDefault="00436C80" w:rsidP="00436C80">
      <w:pPr>
        <w:shd w:val="clear" w:color="auto" w:fill="F2F2F2" w:themeFill="background1" w:themeFillShade="F2"/>
      </w:pPr>
      <w:r>
        <w:t>---------------------------------------------</w:t>
      </w:r>
    </w:p>
    <w:p w14:paraId="003F720C" w14:textId="77777777" w:rsidR="00436C80" w:rsidRDefault="00436C80" w:rsidP="00436C80">
      <w:pPr>
        <w:shd w:val="clear" w:color="auto" w:fill="F2F2F2" w:themeFill="background1" w:themeFillShade="F2"/>
      </w:pPr>
      <w:r>
        <w:rPr>
          <w:rFonts w:hint="eastAsia"/>
        </w:rPr>
        <w:t>当前定积分结果是：</w:t>
      </w:r>
      <w:r>
        <w:rPr>
          <w:rFonts w:hint="eastAsia"/>
        </w:rPr>
        <w:t>0.336522</w:t>
      </w:r>
    </w:p>
    <w:p w14:paraId="1D06E6EA" w14:textId="77777777" w:rsidR="00436C80" w:rsidRDefault="00436C80" w:rsidP="00436C80">
      <w:pPr>
        <w:shd w:val="clear" w:color="auto" w:fill="F2F2F2" w:themeFill="background1" w:themeFillShade="F2"/>
      </w:pPr>
      <w:r>
        <w:rPr>
          <w:rFonts w:hint="eastAsia"/>
        </w:rPr>
        <w:t>当前相邻两次近似值之差的绝对值是：</w:t>
      </w:r>
      <w:r>
        <w:rPr>
          <w:rFonts w:hint="eastAsia"/>
        </w:rPr>
        <w:t>1.51861e-05</w:t>
      </w:r>
    </w:p>
    <w:p w14:paraId="2CD56D76" w14:textId="77777777" w:rsidR="00436C80" w:rsidRDefault="00436C80" w:rsidP="00436C80">
      <w:pPr>
        <w:shd w:val="clear" w:color="auto" w:fill="F2F2F2" w:themeFill="background1" w:themeFillShade="F2"/>
      </w:pPr>
      <w:r>
        <w:t>---------------------------------------------</w:t>
      </w:r>
    </w:p>
    <w:p w14:paraId="12D5108D" w14:textId="77777777" w:rsidR="00436C80" w:rsidRDefault="00436C80" w:rsidP="00436C80">
      <w:pPr>
        <w:shd w:val="clear" w:color="auto" w:fill="F2F2F2" w:themeFill="background1" w:themeFillShade="F2"/>
      </w:pPr>
      <w:r>
        <w:rPr>
          <w:rFonts w:hint="eastAsia"/>
        </w:rPr>
        <w:t>当前定积分结果是：</w:t>
      </w:r>
      <w:r>
        <w:rPr>
          <w:rFonts w:hint="eastAsia"/>
        </w:rPr>
        <w:t>0.33652</w:t>
      </w:r>
    </w:p>
    <w:p w14:paraId="12E8AC0B" w14:textId="77777777" w:rsidR="00436C80" w:rsidRDefault="00436C80" w:rsidP="00436C80">
      <w:pPr>
        <w:shd w:val="clear" w:color="auto" w:fill="F2F2F2" w:themeFill="background1" w:themeFillShade="F2"/>
      </w:pPr>
      <w:r>
        <w:rPr>
          <w:rFonts w:hint="eastAsia"/>
        </w:rPr>
        <w:t>当前相邻两次近似值之差的绝对值是：</w:t>
      </w:r>
      <w:r>
        <w:rPr>
          <w:rFonts w:hint="eastAsia"/>
        </w:rPr>
        <w:t>1.05544e-06</w:t>
      </w:r>
    </w:p>
    <w:p w14:paraId="031CEC07" w14:textId="77777777" w:rsidR="00436C80" w:rsidRDefault="00436C80" w:rsidP="00436C80">
      <w:pPr>
        <w:shd w:val="clear" w:color="auto" w:fill="F2F2F2" w:themeFill="background1" w:themeFillShade="F2"/>
      </w:pPr>
      <w:r>
        <w:t>---------------------------------------------</w:t>
      </w:r>
    </w:p>
    <w:p w14:paraId="07978DB5" w14:textId="77777777" w:rsidR="00436C80" w:rsidRDefault="00436C80" w:rsidP="00436C80">
      <w:pPr>
        <w:shd w:val="clear" w:color="auto" w:fill="F2F2F2" w:themeFill="background1" w:themeFillShade="F2"/>
      </w:pPr>
      <w:r>
        <w:rPr>
          <w:rFonts w:hint="eastAsia"/>
        </w:rPr>
        <w:t>经过</w:t>
      </w:r>
      <w:r>
        <w:rPr>
          <w:rFonts w:hint="eastAsia"/>
        </w:rPr>
        <w:t xml:space="preserve"> 7 </w:t>
      </w:r>
      <w:r>
        <w:rPr>
          <w:rFonts w:hint="eastAsia"/>
        </w:rPr>
        <w:t>次循环</w:t>
      </w:r>
    </w:p>
    <w:p w14:paraId="5C23FEF8" w14:textId="77777777" w:rsidR="00436C80" w:rsidRDefault="00436C80" w:rsidP="00436C80">
      <w:pPr>
        <w:shd w:val="clear" w:color="auto" w:fill="F2F2F2" w:themeFill="background1" w:themeFillShade="F2"/>
      </w:pPr>
      <w:r>
        <w:rPr>
          <w:rFonts w:hint="eastAsia"/>
        </w:rPr>
        <w:t>最终定积分近似值为</w:t>
      </w:r>
      <w:r>
        <w:rPr>
          <w:rFonts w:hint="eastAsia"/>
        </w:rPr>
        <w:t>:0.33652</w:t>
      </w:r>
    </w:p>
    <w:p w14:paraId="6BF952FD" w14:textId="77777777" w:rsidR="00436C80" w:rsidRDefault="00436C80" w:rsidP="00436C80">
      <w:pPr>
        <w:shd w:val="clear" w:color="auto" w:fill="F2F2F2" w:themeFill="background1" w:themeFillShade="F2"/>
      </w:pPr>
      <w:r>
        <w:rPr>
          <w:rFonts w:hint="eastAsia"/>
        </w:rPr>
        <w:t>被划分成了</w:t>
      </w:r>
      <w:r>
        <w:rPr>
          <w:rFonts w:hint="eastAsia"/>
        </w:rPr>
        <w:t>64</w:t>
      </w:r>
      <w:r>
        <w:rPr>
          <w:rFonts w:hint="eastAsia"/>
        </w:rPr>
        <w:t>部分</w:t>
      </w:r>
    </w:p>
    <w:p w14:paraId="56F19BD6" w14:textId="77777777" w:rsidR="00436C80" w:rsidRPr="00723EAB" w:rsidRDefault="00436C80" w:rsidP="00436C80">
      <w:pPr>
        <w:pStyle w:val="2"/>
      </w:pPr>
      <w:bookmarkStart w:id="34" w:name="_Toc60334080"/>
      <w:bookmarkStart w:id="35" w:name="_Toc121653018"/>
      <w:r>
        <w:t>5.4</w:t>
      </w:r>
      <w:r>
        <w:rPr>
          <w:rFonts w:hint="eastAsia"/>
        </w:rPr>
        <w:t xml:space="preserve"> </w:t>
      </w:r>
      <w:r>
        <w:rPr>
          <w:rFonts w:hint="eastAsia"/>
        </w:rPr>
        <w:t>结果分析及感悟</w:t>
      </w:r>
      <w:bookmarkEnd w:id="34"/>
      <w:bookmarkEnd w:id="35"/>
    </w:p>
    <w:p w14:paraId="0DF43830" w14:textId="77777777" w:rsidR="00436C80" w:rsidRPr="00B73171" w:rsidRDefault="00436C80" w:rsidP="00436C80">
      <w:pPr>
        <w:spacing w:line="400" w:lineRule="exact"/>
        <w:ind w:firstLine="480"/>
      </w:pPr>
      <w:r>
        <w:rPr>
          <w:rFonts w:hint="eastAsia"/>
        </w:rPr>
        <w:t>初始时候在</w:t>
      </w:r>
      <w:r>
        <w:rPr>
          <w:rFonts w:hint="eastAsia"/>
        </w:rPr>
        <w:t>x</w:t>
      </w:r>
      <w:r>
        <w:rPr>
          <w:rFonts w:hint="eastAsia"/>
        </w:rPr>
        <w:t>，</w:t>
      </w:r>
      <w:r>
        <w:rPr>
          <w:rFonts w:hint="eastAsia"/>
        </w:rPr>
        <w:t>y</w:t>
      </w:r>
      <w:r>
        <w:rPr>
          <w:rFonts w:hint="eastAsia"/>
        </w:rPr>
        <w:t>方向上各二分一次，根据复化</w:t>
      </w:r>
      <w:r>
        <w:rPr>
          <w:rFonts w:hint="eastAsia"/>
        </w:rPr>
        <w:t>Simpson</w:t>
      </w:r>
      <w:r>
        <w:rPr>
          <w:rFonts w:hint="eastAsia"/>
        </w:rPr>
        <w:t>公式计算积分值，比较两次计算结果的差值，如果小于误差限，则已求得满足要求的结果，否则继续二分区间直到满足误差要求为止。最终经过</w:t>
      </w:r>
      <w:r>
        <w:rPr>
          <w:rFonts w:hint="eastAsia"/>
        </w:rPr>
        <w:t>7</w:t>
      </w:r>
      <w:r>
        <w:rPr>
          <w:rFonts w:hint="eastAsia"/>
        </w:rPr>
        <w:t>次二分，两次计算结果的绝对值差值为</w:t>
      </w:r>
      <w:r w:rsidRPr="0059563E">
        <w:rPr>
          <w:position w:val="-6"/>
        </w:rPr>
        <w:object w:dxaOrig="2500" w:dyaOrig="320" w14:anchorId="5B30AC0D">
          <v:shape id="_x0000_i1068" type="#_x0000_t75" style="width:124.75pt;height:15.8pt" o:ole="">
            <v:imagedata r:id="rId77" o:title=""/>
          </v:shape>
          <o:OLEObject Type="Embed" ProgID="Equation.DSMT4" ShapeID="_x0000_i1068" DrawAspect="Content" ObjectID="_1732265893" r:id="rId78"/>
        </w:object>
      </w:r>
      <w:r>
        <w:rPr>
          <w:rFonts w:hint="eastAsia"/>
        </w:rPr>
        <w:t>，所以得到最终定积分近似结果</w:t>
      </w:r>
      <w:r>
        <w:rPr>
          <w:rFonts w:hint="eastAsia"/>
        </w:rPr>
        <w:t>0</w:t>
      </w:r>
      <w:r>
        <w:t>.33652</w:t>
      </w:r>
      <w:r>
        <w:rPr>
          <w:rFonts w:hint="eastAsia"/>
        </w:rPr>
        <w:t>。</w:t>
      </w:r>
    </w:p>
    <w:p w14:paraId="4510EC47" w14:textId="77777777" w:rsidR="00436C80" w:rsidRPr="00436C80" w:rsidRDefault="00436C80" w:rsidP="00436C80">
      <w:pPr>
        <w:rPr>
          <w:rFonts w:hint="eastAsia"/>
        </w:rPr>
      </w:pPr>
    </w:p>
    <w:sectPr w:rsidR="00436C80" w:rsidRPr="00436C80" w:rsidSect="00E26DC8">
      <w:type w:val="continuous"/>
      <w:pgSz w:w="11906" w:h="16838"/>
      <w:pgMar w:top="1440" w:right="1080" w:bottom="1440" w:left="1080" w:header="851" w:footer="992" w:gutter="0"/>
      <w:cols w:space="424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CDE303" w14:textId="77777777" w:rsidR="006F415D" w:rsidRDefault="006F415D" w:rsidP="00E1758A">
      <w:r>
        <w:separator/>
      </w:r>
    </w:p>
  </w:endnote>
  <w:endnote w:type="continuationSeparator" w:id="0">
    <w:p w14:paraId="4887F0CF" w14:textId="77777777" w:rsidR="006F415D" w:rsidRDefault="006F415D" w:rsidP="00E175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39C9D1" w14:textId="77777777" w:rsidR="00E4375A" w:rsidRDefault="00E4375A" w:rsidP="00E4375A">
    <w:pPr>
      <w:pStyle w:val="a5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14:paraId="4C00321D" w14:textId="77777777" w:rsidR="00E4375A" w:rsidRDefault="00E4375A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A32A21" w14:textId="77777777" w:rsidR="00E4375A" w:rsidRDefault="00E4375A" w:rsidP="00E4375A">
    <w:pPr>
      <w:pStyle w:val="a5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14</w:t>
    </w:r>
    <w:r>
      <w:rPr>
        <w:rStyle w:val="aa"/>
      </w:rPr>
      <w:fldChar w:fldCharType="end"/>
    </w:r>
  </w:p>
  <w:p w14:paraId="2794226F" w14:textId="77777777" w:rsidR="00E4375A" w:rsidRDefault="00E4375A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FBC219" w14:textId="77777777" w:rsidR="00436C80" w:rsidRDefault="00436C80" w:rsidP="00E4375A">
    <w:pPr>
      <w:pStyle w:val="a5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14</w:t>
    </w:r>
    <w:r>
      <w:rPr>
        <w:rStyle w:val="aa"/>
      </w:rPr>
      <w:fldChar w:fldCharType="end"/>
    </w:r>
  </w:p>
  <w:p w14:paraId="0952097C" w14:textId="77777777" w:rsidR="00436C80" w:rsidRDefault="00436C8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187CC9" w14:textId="77777777" w:rsidR="006F415D" w:rsidRDefault="006F415D" w:rsidP="00E1758A">
      <w:r>
        <w:separator/>
      </w:r>
    </w:p>
  </w:footnote>
  <w:footnote w:type="continuationSeparator" w:id="0">
    <w:p w14:paraId="7DFA1F96" w14:textId="77777777" w:rsidR="006F415D" w:rsidRDefault="006F415D" w:rsidP="00E175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2ADCC03"/>
    <w:multiLevelType w:val="singleLevel"/>
    <w:tmpl w:val="52ADCC03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52AF1609"/>
    <w:multiLevelType w:val="singleLevel"/>
    <w:tmpl w:val="52AF1609"/>
    <w:lvl w:ilvl="0">
      <w:start w:val="1"/>
      <w:numFmt w:val="decimal"/>
      <w:suff w:val="nothing"/>
      <w:lvlText w:val="（%1）"/>
      <w:lvlJc w:val="left"/>
    </w:lvl>
  </w:abstractNum>
  <w:abstractNum w:abstractNumId="2" w15:restartNumberingAfterBreak="0">
    <w:nsid w:val="52AF17AC"/>
    <w:multiLevelType w:val="singleLevel"/>
    <w:tmpl w:val="52AF17AC"/>
    <w:lvl w:ilvl="0">
      <w:start w:val="1"/>
      <w:numFmt w:val="decimal"/>
      <w:suff w:val="nothing"/>
      <w:lvlText w:val="（%1）"/>
      <w:lvlJc w:val="left"/>
    </w:lvl>
  </w:abstractNum>
  <w:abstractNum w:abstractNumId="3" w15:restartNumberingAfterBreak="0">
    <w:nsid w:val="52BF72F4"/>
    <w:multiLevelType w:val="singleLevel"/>
    <w:tmpl w:val="52BF72F4"/>
    <w:lvl w:ilvl="0">
      <w:start w:val="1"/>
      <w:numFmt w:val="decimal"/>
      <w:suff w:val="nothing"/>
      <w:lvlText w:val="（%1）"/>
      <w:lvlJc w:val="left"/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0CDB"/>
    <w:rsid w:val="000F74A2"/>
    <w:rsid w:val="000F76B8"/>
    <w:rsid w:val="00113E3D"/>
    <w:rsid w:val="001357D0"/>
    <w:rsid w:val="00223146"/>
    <w:rsid w:val="002253DE"/>
    <w:rsid w:val="0025144A"/>
    <w:rsid w:val="00362659"/>
    <w:rsid w:val="00395967"/>
    <w:rsid w:val="003B2258"/>
    <w:rsid w:val="003E1511"/>
    <w:rsid w:val="00436C80"/>
    <w:rsid w:val="00532948"/>
    <w:rsid w:val="005568D4"/>
    <w:rsid w:val="005C4D4A"/>
    <w:rsid w:val="00606404"/>
    <w:rsid w:val="00613F19"/>
    <w:rsid w:val="006274A3"/>
    <w:rsid w:val="00643515"/>
    <w:rsid w:val="00687478"/>
    <w:rsid w:val="006F415D"/>
    <w:rsid w:val="00723552"/>
    <w:rsid w:val="00723EAB"/>
    <w:rsid w:val="007E2FFF"/>
    <w:rsid w:val="00802D94"/>
    <w:rsid w:val="00817C81"/>
    <w:rsid w:val="00840C5F"/>
    <w:rsid w:val="00864391"/>
    <w:rsid w:val="008B4326"/>
    <w:rsid w:val="0091335A"/>
    <w:rsid w:val="00987F51"/>
    <w:rsid w:val="009E4C6E"/>
    <w:rsid w:val="00A05C45"/>
    <w:rsid w:val="00A357F9"/>
    <w:rsid w:val="00B20CDB"/>
    <w:rsid w:val="00B61FF5"/>
    <w:rsid w:val="00B67506"/>
    <w:rsid w:val="00C73033"/>
    <w:rsid w:val="00D4574A"/>
    <w:rsid w:val="00DA5084"/>
    <w:rsid w:val="00E1758A"/>
    <w:rsid w:val="00E26DC8"/>
    <w:rsid w:val="00E4375A"/>
    <w:rsid w:val="00ED4F53"/>
    <w:rsid w:val="00F018FF"/>
    <w:rsid w:val="00F351CC"/>
    <w:rsid w:val="00F44B3D"/>
    <w:rsid w:val="00F55978"/>
    <w:rsid w:val="00F763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DA94C7D"/>
  <w15:chartTrackingRefBased/>
  <w15:docId w15:val="{824F614E-D0A6-4B6D-B87B-744AA0B0FB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73033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C73033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73033"/>
    <w:pPr>
      <w:keepNext/>
      <w:keepLines/>
      <w:spacing w:before="260" w:after="260" w:line="416" w:lineRule="auto"/>
      <w:outlineLvl w:val="1"/>
    </w:pPr>
    <w:rPr>
      <w:rFonts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175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1758A"/>
    <w:rPr>
      <w:sz w:val="18"/>
      <w:szCs w:val="18"/>
    </w:rPr>
  </w:style>
  <w:style w:type="paragraph" w:styleId="a5">
    <w:name w:val="footer"/>
    <w:basedOn w:val="a"/>
    <w:link w:val="a6"/>
    <w:unhideWhenUsed/>
    <w:rsid w:val="00E1758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1758A"/>
    <w:rPr>
      <w:sz w:val="18"/>
      <w:szCs w:val="18"/>
    </w:rPr>
  </w:style>
  <w:style w:type="character" w:styleId="a7">
    <w:name w:val="Placeholder Text"/>
    <w:basedOn w:val="a0"/>
    <w:uiPriority w:val="99"/>
    <w:semiHidden/>
    <w:rsid w:val="00F018FF"/>
    <w:rPr>
      <w:color w:val="808080"/>
    </w:rPr>
  </w:style>
  <w:style w:type="table" w:styleId="a8">
    <w:name w:val="Table Grid"/>
    <w:basedOn w:val="a1"/>
    <w:uiPriority w:val="39"/>
    <w:rsid w:val="00723E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C73033"/>
    <w:rPr>
      <w:rFonts w:ascii="Times New Roman" w:eastAsia="宋体" w:hAnsi="Times New Roman"/>
      <w:b/>
      <w:bCs/>
      <w:kern w:val="44"/>
      <w:sz w:val="36"/>
      <w:szCs w:val="44"/>
    </w:rPr>
  </w:style>
  <w:style w:type="character" w:customStyle="1" w:styleId="20">
    <w:name w:val="标题 2 字符"/>
    <w:basedOn w:val="a0"/>
    <w:link w:val="2"/>
    <w:uiPriority w:val="9"/>
    <w:rsid w:val="00C73033"/>
    <w:rPr>
      <w:rFonts w:ascii="Times New Roman" w:eastAsia="宋体" w:hAnsi="Times New Roman" w:cstheme="majorBidi"/>
      <w:b/>
      <w:bCs/>
      <w:sz w:val="32"/>
      <w:szCs w:val="32"/>
    </w:rPr>
  </w:style>
  <w:style w:type="paragraph" w:styleId="a9">
    <w:name w:val="List Paragraph"/>
    <w:basedOn w:val="a"/>
    <w:uiPriority w:val="34"/>
    <w:qFormat/>
    <w:rsid w:val="003B2258"/>
    <w:pPr>
      <w:ind w:firstLineChars="200" w:firstLine="420"/>
    </w:pPr>
  </w:style>
  <w:style w:type="character" w:styleId="aa">
    <w:name w:val="page number"/>
    <w:basedOn w:val="a0"/>
    <w:rsid w:val="009E4C6E"/>
  </w:style>
  <w:style w:type="paragraph" w:styleId="ab">
    <w:name w:val="No Spacing"/>
    <w:uiPriority w:val="1"/>
    <w:qFormat/>
    <w:rsid w:val="00A05C45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TOC">
    <w:name w:val="TOC Heading"/>
    <w:basedOn w:val="1"/>
    <w:next w:val="a"/>
    <w:uiPriority w:val="39"/>
    <w:unhideWhenUsed/>
    <w:qFormat/>
    <w:rsid w:val="00223146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223146"/>
  </w:style>
  <w:style w:type="paragraph" w:styleId="TOC2">
    <w:name w:val="toc 2"/>
    <w:basedOn w:val="a"/>
    <w:next w:val="a"/>
    <w:autoRedefine/>
    <w:uiPriority w:val="39"/>
    <w:unhideWhenUsed/>
    <w:rsid w:val="00223146"/>
    <w:pPr>
      <w:ind w:leftChars="200" w:left="420"/>
    </w:pPr>
  </w:style>
  <w:style w:type="character" w:styleId="ac">
    <w:name w:val="Hyperlink"/>
    <w:basedOn w:val="a0"/>
    <w:uiPriority w:val="99"/>
    <w:unhideWhenUsed/>
    <w:rsid w:val="00223146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514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40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1553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0942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28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065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200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231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321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885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80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62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194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37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31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926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502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416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513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856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082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385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388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839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255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82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017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89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74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016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806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53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71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14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524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461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515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483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155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075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67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77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934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666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04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90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987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715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410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820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434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45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740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42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079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583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66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828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689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055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533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948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441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486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940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005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776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695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118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717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255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572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76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088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026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57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1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403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881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45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717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751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061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890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22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452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143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446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841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829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660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8834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338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74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452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112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351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780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646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695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038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11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328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62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463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8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630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286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266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88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389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909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35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33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878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357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28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119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643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614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615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13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635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845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309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23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915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7.bin"/><Relationship Id="rId68" Type="http://schemas.openxmlformats.org/officeDocument/2006/relationships/image" Target="media/image20.wmf"/><Relationship Id="rId16" Type="http://schemas.openxmlformats.org/officeDocument/2006/relationships/image" Target="media/image5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2.bin"/><Relationship Id="rId58" Type="http://schemas.openxmlformats.org/officeDocument/2006/relationships/image" Target="media/image15.wmf"/><Relationship Id="rId66" Type="http://schemas.openxmlformats.org/officeDocument/2006/relationships/image" Target="media/image19.wmf"/><Relationship Id="rId74" Type="http://schemas.openxmlformats.org/officeDocument/2006/relationships/oleObject" Target="embeddings/oleObject43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6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image" Target="media/image14.wmf"/><Relationship Id="rId64" Type="http://schemas.openxmlformats.org/officeDocument/2006/relationships/image" Target="media/image18.wmf"/><Relationship Id="rId69" Type="http://schemas.openxmlformats.org/officeDocument/2006/relationships/oleObject" Target="embeddings/oleObject40.bin"/><Relationship Id="rId77" Type="http://schemas.openxmlformats.org/officeDocument/2006/relationships/image" Target="media/image24.wmf"/><Relationship Id="rId8" Type="http://schemas.openxmlformats.org/officeDocument/2006/relationships/image" Target="media/image1.jpeg"/><Relationship Id="rId51" Type="http://schemas.openxmlformats.org/officeDocument/2006/relationships/oleObject" Target="embeddings/oleObject30.bin"/><Relationship Id="rId72" Type="http://schemas.openxmlformats.org/officeDocument/2006/relationships/oleObject" Target="embeddings/oleObject42.bin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5.bin"/><Relationship Id="rId67" Type="http://schemas.openxmlformats.org/officeDocument/2006/relationships/oleObject" Target="embeddings/oleObject39.bin"/><Relationship Id="rId20" Type="http://schemas.openxmlformats.org/officeDocument/2006/relationships/oleObject" Target="embeddings/oleObject6.bin"/><Relationship Id="rId41" Type="http://schemas.openxmlformats.org/officeDocument/2006/relationships/footer" Target="footer2.xml"/><Relationship Id="rId54" Type="http://schemas.openxmlformats.org/officeDocument/2006/relationships/image" Target="media/image13.wmf"/><Relationship Id="rId62" Type="http://schemas.openxmlformats.org/officeDocument/2006/relationships/image" Target="media/image17.wmf"/><Relationship Id="rId70" Type="http://schemas.openxmlformats.org/officeDocument/2006/relationships/oleObject" Target="embeddings/oleObject41.bin"/><Relationship Id="rId75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4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31.bin"/><Relationship Id="rId60" Type="http://schemas.openxmlformats.org/officeDocument/2006/relationships/image" Target="media/image16.wmf"/><Relationship Id="rId65" Type="http://schemas.openxmlformats.org/officeDocument/2006/relationships/oleObject" Target="embeddings/oleObject38.bin"/><Relationship Id="rId73" Type="http://schemas.openxmlformats.org/officeDocument/2006/relationships/image" Target="media/image22.wmf"/><Relationship Id="rId78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3.bin"/><Relationship Id="rId76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image" Target="media/image21.wmf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A6D289-11A7-4300-B259-152275D0A6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7</Pages>
  <Words>3239</Words>
  <Characters>18464</Characters>
  <Application>Microsoft Office Word</Application>
  <DocSecurity>0</DocSecurity>
  <Lines>153</Lines>
  <Paragraphs>43</Paragraphs>
  <ScaleCrop>false</ScaleCrop>
  <Company/>
  <LinksUpToDate>false</LinksUpToDate>
  <CharactersWithSpaces>21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yz</dc:creator>
  <cp:keywords/>
  <dc:description/>
  <cp:lastModifiedBy>岁月 单车</cp:lastModifiedBy>
  <cp:revision>3</cp:revision>
  <dcterms:created xsi:type="dcterms:W3CDTF">2022-12-11T04:06:00Z</dcterms:created>
  <dcterms:modified xsi:type="dcterms:W3CDTF">2022-12-11T04:10:00Z</dcterms:modified>
</cp:coreProperties>
</file>